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51F2C9" w14:textId="77777777" w:rsidR="00750AA9" w:rsidRPr="00221CC5" w:rsidRDefault="00152E2A" w:rsidP="00CE2C95">
      <w:pPr>
        <w:widowControl/>
        <w:autoSpaceDE w:val="0"/>
        <w:autoSpaceDN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</w:t>
      </w:r>
      <w:r w:rsidR="00750AA9" w:rsidRPr="00221CC5">
        <w:rPr>
          <w:rFonts w:eastAsia="標楷體"/>
          <w:sz w:val="40"/>
        </w:rPr>
        <w:t>大學入學考試中心</w:t>
      </w:r>
      <w:r>
        <w:rPr>
          <w:rFonts w:eastAsia="標楷體" w:hint="eastAsia"/>
          <w:sz w:val="40"/>
        </w:rPr>
        <w:t>基金會</w:t>
      </w:r>
    </w:p>
    <w:p w14:paraId="50DBE901" w14:textId="77777777" w:rsidR="00750AA9" w:rsidRPr="002014A1" w:rsidRDefault="00CD1199" w:rsidP="00CE2C95">
      <w:pPr>
        <w:widowControl/>
        <w:autoSpaceDE w:val="0"/>
        <w:autoSpaceDN w:val="0"/>
        <w:spacing w:line="24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 w:hint="eastAsia"/>
          <w:sz w:val="40"/>
          <w:szCs w:val="40"/>
        </w:rPr>
        <w:t>112</w:t>
      </w:r>
      <w:r w:rsidR="00152E2A">
        <w:rPr>
          <w:rFonts w:eastAsia="標楷體" w:hint="eastAsia"/>
          <w:sz w:val="40"/>
          <w:szCs w:val="40"/>
        </w:rPr>
        <w:t>學</w:t>
      </w:r>
      <w:r w:rsidR="00750AA9" w:rsidRPr="002014A1">
        <w:rPr>
          <w:rFonts w:eastAsia="標楷體"/>
          <w:sz w:val="40"/>
          <w:szCs w:val="40"/>
        </w:rPr>
        <w:t>年</w:t>
      </w:r>
      <w:r w:rsidR="00152E2A">
        <w:rPr>
          <w:rFonts w:eastAsia="標楷體" w:hint="eastAsia"/>
          <w:sz w:val="40"/>
          <w:szCs w:val="40"/>
        </w:rPr>
        <w:t>度分科測驗試題</w:t>
      </w:r>
    </w:p>
    <w:p w14:paraId="1F8698FE" w14:textId="77777777" w:rsidR="00750AA9" w:rsidRDefault="00750AA9" w:rsidP="00CE2C95">
      <w:pPr>
        <w:widowControl/>
        <w:autoSpaceDE w:val="0"/>
        <w:autoSpaceDN w:val="0"/>
        <w:spacing w:line="24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 w:rsidR="00152E2A">
        <w:rPr>
          <w:rFonts w:eastAsia="標楷體" w:hint="eastAsia"/>
          <w:sz w:val="52"/>
          <w:szCs w:val="40"/>
        </w:rPr>
        <w:t>甲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09A802A5" w14:textId="77777777" w:rsidR="00E16AFB" w:rsidRPr="001560D1" w:rsidRDefault="00E16AFB" w:rsidP="00E16AFB">
      <w:pPr>
        <w:snapToGrid w:val="0"/>
        <w:spacing w:line="240" w:lineRule="atLeast"/>
        <w:jc w:val="center"/>
        <w:rPr>
          <w:rFonts w:ascii="標楷體" w:eastAsia="標楷體" w:hAnsi="標楷體"/>
          <w:b/>
          <w:kern w:val="0"/>
          <w:sz w:val="36"/>
          <w:szCs w:val="20"/>
          <w:shd w:val="pct15" w:color="auto" w:fill="FFFFFF"/>
        </w:rPr>
      </w:pPr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於考試開始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在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名欄位以正楷簽全名</w:t>
      </w:r>
    </w:p>
    <w:p w14:paraId="0D7A3A87" w14:textId="77777777" w:rsidR="00E16AFB" w:rsidRPr="00876527" w:rsidRDefault="00E16AFB" w:rsidP="00E16AFB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42AE3CF3" wp14:editId="31651C08">
                <wp:simplePos x="0" y="0"/>
                <wp:positionH relativeFrom="margin">
                  <wp:align>center</wp:align>
                </wp:positionH>
                <wp:positionV relativeFrom="paragraph">
                  <wp:posOffset>104140</wp:posOffset>
                </wp:positionV>
                <wp:extent cx="6120000" cy="7315200"/>
                <wp:effectExtent l="0" t="0" r="14605" b="1905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34AE8A" id="Rectangle 1533" o:spid="_x0000_s1026" style="position:absolute;margin-left:0;margin-top:8.2pt;width:481.9pt;height:8in;z-index:2516674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" o:allowincell="f" filled="f">
                <w10:wrap anchorx="margin"/>
              </v:rect>
            </w:pict>
          </mc:Fallback>
        </mc:AlternateContent>
      </w:r>
    </w:p>
    <w:p w14:paraId="25240491" w14:textId="77777777" w:rsidR="00E16AFB" w:rsidRPr="00876527" w:rsidRDefault="00E16AFB" w:rsidP="00E16AFB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71CFF900" w14:textId="77777777" w:rsidR="00E16AFB" w:rsidRPr="00876527" w:rsidRDefault="00E16AFB" w:rsidP="00E16AFB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>
        <w:rPr>
          <w:rFonts w:eastAsia="標楷體" w:hint="eastAsia"/>
          <w:kern w:val="0"/>
        </w:rPr>
        <w:t>80</w:t>
      </w:r>
      <w:r w:rsidRPr="00876527">
        <w:rPr>
          <w:rFonts w:eastAsia="標楷體" w:hint="eastAsia"/>
          <w:kern w:val="0"/>
        </w:rPr>
        <w:t>分鐘</w:t>
      </w:r>
    </w:p>
    <w:p w14:paraId="52907C65" w14:textId="77777777" w:rsidR="00E16AFB" w:rsidRPr="00876527" w:rsidRDefault="00E16AFB" w:rsidP="00E16AFB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14:paraId="0C01113A" w14:textId="77777777" w:rsidR="00E16AFB" w:rsidRPr="00876527" w:rsidRDefault="00E16AFB" w:rsidP="00E16AFB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選擇</w:t>
      </w:r>
      <w:r>
        <w:rPr>
          <w:rFonts w:eastAsia="標楷體" w:hint="eastAsia"/>
          <w:kern w:val="0"/>
        </w:rPr>
        <w:t>（填）</w:t>
      </w:r>
      <w:proofErr w:type="gramStart"/>
      <w:r w:rsidRPr="00876527">
        <w:rPr>
          <w:rFonts w:eastAsia="標楷體"/>
          <w:kern w:val="0"/>
        </w:rPr>
        <w:t>題</w:t>
      </w:r>
      <w:proofErr w:type="gramEnd"/>
      <w:r w:rsidRPr="00876527">
        <w:rPr>
          <w:rFonts w:eastAsia="標楷體"/>
          <w:kern w:val="0"/>
        </w:rPr>
        <w:t>用</w:t>
      </w:r>
      <w:r w:rsidRPr="00876527">
        <w:rPr>
          <w:rFonts w:eastAsia="標楷體"/>
          <w:kern w:val="0"/>
        </w:rPr>
        <w:t xml:space="preserve"> 2B </w:t>
      </w:r>
      <w:r w:rsidRPr="00876527">
        <w:rPr>
          <w:rFonts w:eastAsia="標楷體"/>
          <w:kern w:val="0"/>
        </w:rPr>
        <w:t>鉛筆在</w:t>
      </w:r>
      <w:r w:rsidRPr="00151181">
        <w:rPr>
          <w:rFonts w:ascii="標楷體" w:eastAsia="標楷體" w:hAnsi="標楷體"/>
          <w:color w:val="000000"/>
          <w:kern w:val="0"/>
        </w:rPr>
        <w:t>「</w:t>
      </w:r>
      <w:proofErr w:type="gramStart"/>
      <w:r w:rsidRPr="00876527">
        <w:rPr>
          <w:rFonts w:eastAsia="標楷體"/>
          <w:kern w:val="0"/>
        </w:rPr>
        <w:t>答題</w:t>
      </w:r>
      <w:proofErr w:type="gramEnd"/>
      <w:r w:rsidRPr="00876527">
        <w:rPr>
          <w:rFonts w:eastAsia="標楷體"/>
          <w:kern w:val="0"/>
        </w:rPr>
        <w:t>卷</w:t>
      </w:r>
      <w:r w:rsidRPr="00151181">
        <w:rPr>
          <w:rFonts w:ascii="標楷體" w:eastAsia="標楷體" w:hAnsi="標楷體"/>
          <w:color w:val="000000"/>
          <w:kern w:val="0"/>
        </w:rPr>
        <w:t>」</w:t>
      </w:r>
      <w:r w:rsidRPr="00876527">
        <w:rPr>
          <w:rFonts w:eastAsia="標楷體"/>
          <w:kern w:val="0"/>
        </w:rPr>
        <w:t>上作答；更正時以橡皮擦擦拭，切勿使用修正帶（液）。</w:t>
      </w:r>
    </w:p>
    <w:p w14:paraId="1FFE8C14" w14:textId="77777777" w:rsidR="00E16AFB" w:rsidRPr="00876527" w:rsidRDefault="00E16AFB" w:rsidP="00E16AFB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A710F">
        <w:rPr>
          <w:rFonts w:eastAsia="標楷體" w:hint="eastAsia"/>
          <w:kern w:val="0"/>
        </w:rPr>
        <w:t>除題目另有規定外，</w:t>
      </w:r>
      <w:r w:rsidRPr="00876527">
        <w:rPr>
          <w:rFonts w:eastAsia="標楷體"/>
          <w:kern w:val="0"/>
        </w:rPr>
        <w:t>非選擇題用筆尖較粗之黑色墨水的筆在</w:t>
      </w:r>
      <w:r w:rsidRPr="00151181">
        <w:rPr>
          <w:rFonts w:ascii="標楷體" w:eastAsia="標楷體" w:hAnsi="標楷體"/>
          <w:color w:val="000000"/>
          <w:kern w:val="0"/>
        </w:rPr>
        <w:t>「</w:t>
      </w:r>
      <w:proofErr w:type="gramStart"/>
      <w:r w:rsidRPr="00876527">
        <w:rPr>
          <w:rFonts w:eastAsia="標楷體"/>
          <w:kern w:val="0"/>
        </w:rPr>
        <w:t>答題</w:t>
      </w:r>
      <w:proofErr w:type="gramEnd"/>
      <w:r w:rsidRPr="00876527">
        <w:rPr>
          <w:rFonts w:eastAsia="標楷體"/>
          <w:kern w:val="0"/>
        </w:rPr>
        <w:t>卷</w:t>
      </w:r>
      <w:r w:rsidRPr="00151181">
        <w:rPr>
          <w:rFonts w:ascii="標楷體" w:eastAsia="標楷體" w:hAnsi="標楷體"/>
          <w:color w:val="000000"/>
          <w:kern w:val="0"/>
        </w:rPr>
        <w:t>」</w:t>
      </w:r>
      <w:r w:rsidRPr="00876527">
        <w:rPr>
          <w:rFonts w:eastAsia="標楷體"/>
          <w:kern w:val="0"/>
        </w:rPr>
        <w:t>上作答；更正時，可以使用修正帶（液）。</w:t>
      </w:r>
    </w:p>
    <w:p w14:paraId="0350A2FA" w14:textId="77777777" w:rsidR="00E16AFB" w:rsidRPr="00876527" w:rsidRDefault="00E16AFB" w:rsidP="00E16AFB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考生須依上述</w:t>
      </w:r>
      <w:proofErr w:type="gramStart"/>
      <w:r w:rsidRPr="00876527">
        <w:rPr>
          <w:rFonts w:eastAsia="標楷體"/>
          <w:kern w:val="0"/>
        </w:rPr>
        <w:t>規定</w:t>
      </w:r>
      <w:r>
        <w:rPr>
          <w:rFonts w:eastAsia="標楷體"/>
          <w:kern w:val="0"/>
        </w:rPr>
        <w:t>劃記</w:t>
      </w:r>
      <w:proofErr w:type="gramEnd"/>
      <w:r w:rsidRPr="00876527">
        <w:rPr>
          <w:rFonts w:eastAsia="標楷體"/>
          <w:kern w:val="0"/>
        </w:rPr>
        <w:t>或作答，若未依規定而導致答案難以辨識或評閱時，恐將影響成績。</w:t>
      </w:r>
    </w:p>
    <w:p w14:paraId="4788FDC7" w14:textId="77777777" w:rsidR="00E16AFB" w:rsidRPr="00876527" w:rsidRDefault="00E16AFB" w:rsidP="00E16AFB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一張，不得要求增補。</w:t>
      </w:r>
    </w:p>
    <w:p w14:paraId="6D7C9488" w14:textId="77777777" w:rsidR="00E16AFB" w:rsidRPr="00876527" w:rsidRDefault="00E16AFB" w:rsidP="00E16AFB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EF12C03" wp14:editId="55321F0B">
                <wp:simplePos x="0" y="0"/>
                <wp:positionH relativeFrom="column">
                  <wp:posOffset>1402715</wp:posOffset>
                </wp:positionH>
                <wp:positionV relativeFrom="paragraph">
                  <wp:posOffset>251396</wp:posOffset>
                </wp:positionV>
                <wp:extent cx="698500" cy="650304"/>
                <wp:effectExtent l="0" t="0" r="2540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650304"/>
                          <a:chOff x="0" y="0"/>
                          <a:chExt cx="6985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9553CE" w14:textId="77777777" w:rsidR="005200F4" w:rsidRPr="005578EC" w:rsidRDefault="005200F4" w:rsidP="00E16AFB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CE31AB" w14:textId="77777777" w:rsidR="005200F4" w:rsidRPr="005578EC" w:rsidRDefault="005200F4" w:rsidP="00E16AFB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0" y="7684"/>
                            <a:ext cx="698500" cy="642620"/>
                            <a:chOff x="4793" y="9021"/>
                            <a:chExt cx="110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93" y="10033"/>
                              <a:ext cx="110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EF12C03" id="群組 6" o:spid="_x0000_s1026" style="position:absolute;left:0;text-align:left;margin-left:110.45pt;margin-top:19.8pt;width:55pt;height:51.2pt;z-index:251665408" coordsize="6985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739553CE" w14:textId="77777777" w:rsidR="005200F4" w:rsidRPr="005578EC" w:rsidRDefault="005200F4" w:rsidP="00E16AFB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69CE31AB" w14:textId="77777777" w:rsidR="005200F4" w:rsidRPr="005578EC" w:rsidRDefault="005200F4" w:rsidP="00E16AFB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top:76;width:6985;height:6427" coordorigin="4793,9021" coordsize="110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4793,10033" to="58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選填題考生必須依各題的格式填答，且每一個列號只能在一個格子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/>
          <w:kern w:val="0"/>
        </w:rPr>
        <w:t>。請仔細閱讀下面的例子。</w:t>
      </w:r>
    </w:p>
    <w:p w14:paraId="5F5B230F" w14:textId="77777777" w:rsidR="00E16AFB" w:rsidRPr="00876527" w:rsidRDefault="00E16AFB" w:rsidP="00E16AFB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EDDCC6C" wp14:editId="1DF84CDD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3C92F" w14:textId="77777777" w:rsidR="005200F4" w:rsidRDefault="005200F4" w:rsidP="00E16AFB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8E6FB7" w14:textId="77777777" w:rsidR="005200F4" w:rsidRDefault="005200F4" w:rsidP="00E16AFB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E11C3A" w14:textId="77777777" w:rsidR="005200F4" w:rsidRDefault="005200F4" w:rsidP="00E16AFB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4DC7BF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5C4556F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9A9721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391252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1CA9A9B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659E07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CCDF08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F8497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F106D4C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F6364C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3A072E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56F5C2B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6A94E4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44992A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A2C3B95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7CFEE6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3B0C85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BBFD08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FAC931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4D4067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B25143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A91BAD9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D98B0F" w14:textId="77777777" w:rsidR="005200F4" w:rsidRDefault="005200F4" w:rsidP="00E16AFB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DDCC6C" id="群組 11" o:spid="_x0000_s1034" style="position:absolute;left:0;text-align:left;margin-left:107.7pt;margin-top:61.3pt;width:259.6pt;height:52.35pt;z-index:251671552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0EB3C92F" w14:textId="77777777" w:rsidR="005200F4" w:rsidRDefault="005200F4" w:rsidP="00E16AFB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1C8E6FB7" w14:textId="77777777" w:rsidR="005200F4" w:rsidRDefault="005200F4" w:rsidP="00E16AF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56E11C3A" w14:textId="77777777" w:rsidR="005200F4" w:rsidRDefault="005200F4" w:rsidP="00E16AF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1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754DC7BF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25C4556F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589A9721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72391252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71CA9A9B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28659E07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1BCCDF08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74EF8497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5F106D4C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27F6364C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7B3A072E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356F5C2B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1B6A94E4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1244992A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6A2C3B95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3C7CFEE6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493B0C85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5CBBFD08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64FAC931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574D4067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7EB25143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6A91BAD9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41D98B0F" w14:textId="77777777" w:rsidR="005200F4" w:rsidRDefault="005200F4" w:rsidP="00E16AFB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9A9770D" wp14:editId="55491379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AEAC74" w14:textId="77777777" w:rsidR="005200F4" w:rsidRPr="00147E37" w:rsidRDefault="005200F4" w:rsidP="00E16AFB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A9770D" id="Group 404" o:spid="_x0000_s1098" style="position:absolute;left:0;text-align:left;margin-left:217pt;margin-top:39.95pt;width:25pt;height:24pt;z-index:251666432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eZYdQMAANM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30AEAC74" w14:textId="77777777" w:rsidR="005200F4" w:rsidRPr="00147E37" w:rsidRDefault="005200F4" w:rsidP="00E16AFB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F7CFC6B" wp14:editId="28EC918E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533263" w14:textId="77777777" w:rsidR="005200F4" w:rsidRPr="00147E37" w:rsidRDefault="005200F4" w:rsidP="00E16AFB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7CFC6B" id="Group 395" o:spid="_x0000_s1101" style="position:absolute;left:0;text-align:left;margin-left:124pt;margin-top:41.5pt;width:25pt;height:24pt;z-index:251664384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N6c4ilyAwAA0w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73533263" w14:textId="77777777" w:rsidR="005200F4" w:rsidRPr="00147E37" w:rsidRDefault="005200F4" w:rsidP="00E16AFB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</w:t>
      </w:r>
      <w:r w:rsidRPr="00876527">
        <w:rPr>
          <w:rFonts w:eastAsia="標楷體"/>
        </w:rPr>
        <w:t>，而依題意計算出來的答案是</w:t>
      </w:r>
      <w:r>
        <w:rPr>
          <w:noProof/>
          <w:spacing w:val="10"/>
          <w:position w:val="-22"/>
          <w:sz w:val="22"/>
        </w:rPr>
        <w:drawing>
          <wp:inline distT="0" distB="0" distL="0" distR="0" wp14:anchorId="1698B1A8" wp14:editId="7AE42EED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，則考生必須分別在答</w:t>
      </w:r>
      <w:r>
        <w:rPr>
          <w:rFonts w:eastAsia="標楷體" w:hint="eastAsia"/>
        </w:rPr>
        <w:t>題卷</w:t>
      </w:r>
      <w:r w:rsidRPr="00876527">
        <w:rPr>
          <w:rFonts w:eastAsia="標楷體"/>
        </w:rPr>
        <w:t>上的第</w:t>
      </w:r>
      <w:r w:rsidRPr="00876527">
        <w:rPr>
          <w:rFonts w:eastAsia="標楷體"/>
        </w:rPr>
        <w:t>18</w:t>
      </w:r>
      <w:r w:rsidRPr="00876527">
        <w:rPr>
          <w:rFonts w:eastAsia="標楷體" w:hint="eastAsia"/>
        </w:rPr>
        <w:t>-1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/>
        </w:rPr>
        <w:t>1</w:t>
      </w:r>
      <w:r w:rsidRPr="00876527">
        <w:rPr>
          <w:rFonts w:eastAsia="標楷體" w:hint="eastAsia"/>
        </w:rPr>
        <w:t>8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>
        <w:rPr>
          <w:rFonts w:eastAsia="標楷體" w:hint="eastAsia"/>
        </w:rPr>
        <w:t>劃記</w:t>
      </w:r>
      <w:r w:rsidRPr="00876527">
        <w:rPr>
          <w:rFonts w:eastAsia="標楷體"/>
        </w:rPr>
        <w:t>，如：</w:t>
      </w:r>
    </w:p>
    <w:p w14:paraId="465CE7D1" w14:textId="77777777" w:rsidR="00E16AFB" w:rsidRDefault="00E16AFB" w:rsidP="00E16AFB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75360FF2" w14:textId="77777777" w:rsidR="00E16AFB" w:rsidRPr="00876527" w:rsidRDefault="00E16AFB" w:rsidP="00E16AFB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EE94372" wp14:editId="61DA831B">
                <wp:simplePos x="0" y="0"/>
                <wp:positionH relativeFrom="column">
                  <wp:posOffset>1487463</wp:posOffset>
                </wp:positionH>
                <wp:positionV relativeFrom="paragraph">
                  <wp:posOffset>86737</wp:posOffset>
                </wp:positionV>
                <wp:extent cx="698500" cy="463582"/>
                <wp:effectExtent l="0" t="0" r="25400" b="12700"/>
                <wp:wrapNone/>
                <wp:docPr id="19" name="群組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463582"/>
                          <a:chOff x="-38420" y="-2540"/>
                          <a:chExt cx="698500" cy="463582"/>
                        </a:xfrm>
                      </wpg:grpSpPr>
                      <wps:wsp>
                        <wps:cNvPr id="20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-38420" y="461042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" name="群組 21"/>
                        <wpg:cNvGrpSpPr/>
                        <wpg:grpSpPr>
                          <a:xfrm>
                            <a:off x="64" y="-2540"/>
                            <a:ext cx="614045" cy="450850"/>
                            <a:chOff x="-7620" y="-2540"/>
                            <a:chExt cx="614045" cy="450850"/>
                          </a:xfrm>
                        </wpg:grpSpPr>
                        <wpg:grpSp>
                          <wpg:cNvPr id="2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-7620" y="-2540"/>
                              <a:ext cx="614045" cy="450850"/>
                              <a:chOff x="5154" y="12299"/>
                              <a:chExt cx="967" cy="710"/>
                            </a:xfrm>
                          </wpg:grpSpPr>
                          <wps:wsp>
                            <wps:cNvPr id="2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54" y="1233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A33E32" w14:textId="77777777" w:rsidR="005200F4" w:rsidRPr="001D3C37" w:rsidRDefault="005200F4" w:rsidP="00E16AFB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B7C670" w14:textId="77777777" w:rsidR="005200F4" w:rsidRPr="001D3C37" w:rsidRDefault="005200F4" w:rsidP="00E16AFB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821"/>
                                <a:ext cx="560" cy="1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/>
                            </wps:spPr>
                            <wps:txbx>
                              <w:txbxContent>
                                <w:p w14:paraId="1000DC64" w14:textId="77777777" w:rsidR="005200F4" w:rsidRDefault="005200F4" w:rsidP="007D584D">
                                  <w:pPr>
                                    <w:snapToGrid w:val="0"/>
                                    <w:spacing w:line="200" w:lineRule="exact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8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E94372" id="群組 19" o:spid="_x0000_s1104" style="position:absolute;left:0;text-align:left;margin-left:117.1pt;margin-top:6.85pt;width:55pt;height:36.5pt;z-index:251670528;mso-height-relative:margin" coordorigin="-384,-25" coordsize="6985,4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">
                <v:line id="Line 415" o:spid="_x0000_s1105" style="position:absolute;visibility:visible;mso-wrap-style:square" from="-384,4610" to="660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iz1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69CX9ALn+BQAA//8DAFBLAQItABQABgAIAAAAIQDb4fbL7gAAAIUBAAATAAAAAAAAAAAAAAAA&#10;AAAAAABbQ29udGVudF9UeXBlc10ueG1sUEsBAi0AFAAGAAgAAAAhAFr0LFu/AAAAFQEAAAsAAAAA&#10;AAAAAAAAAAAAHwEAAF9yZWxzLy5yZWxzUEsBAi0AFAAGAAgAAAAhAAMyLPXBAAAA2wAAAA8AAAAA&#10;AAAAAAAAAAAABwIAAGRycy9kb3ducmV2LnhtbFBLBQYAAAAAAwADALcAAAD1AgAAAAA=&#10;" strokeweight="1pt"/>
                <v:group id="群組 21" o:spid="_x0000_s1106" style="position:absolute;top:-25;width:6141;height:4508" coordorigin="-76,-25" coordsize="6140,4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group id="Group 408" o:spid="_x0000_s1107" style="position:absolute;left:-76;top:-25;width:6140;height:4508" coordorigin="5154,12299" coordsize="967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shape id="Text Box 409" o:spid="_x0000_s1108" type="#_x0000_t202" style="position:absolute;left:5154;top:1233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" filled="f" stroked="f" strokeweight="1pt">
                      <v:textbox>
                        <w:txbxContent>
                          <w:p w14:paraId="5CA33E32" w14:textId="77777777" w:rsidR="005200F4" w:rsidRPr="001D3C37" w:rsidRDefault="005200F4" w:rsidP="00E16AFB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0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" filled="f" strokeweight="1pt"/>
                    <v:shape id="Text Box 411" o:spid="_x0000_s111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" filled="f" stroked="f" strokeweight="1pt">
                      <v:textbox>
                        <w:txbxContent>
                          <w:p w14:paraId="78B7C670" w14:textId="77777777" w:rsidR="005200F4" w:rsidRPr="001D3C37" w:rsidRDefault="005200F4" w:rsidP="00E16AFB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1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  <v:shape id="Text Box 414" o:spid="_x0000_s1112" type="#_x0000_t202" style="position:absolute;left:5381;top:12821;width:560;height: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" filled="f" stroked="f">
                      <v:textbox inset=",0,,0">
                        <w:txbxContent>
                          <w:p w14:paraId="1000DC64" w14:textId="77777777" w:rsidR="005200F4" w:rsidRDefault="005200F4" w:rsidP="007D584D">
                            <w:pPr>
                              <w:snapToGrid w:val="0"/>
                              <w:spacing w:line="200" w:lineRule="exact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1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" filled="f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590282DC" wp14:editId="506329BB">
                <wp:simplePos x="0" y="0"/>
                <wp:positionH relativeFrom="column">
                  <wp:posOffset>757060</wp:posOffset>
                </wp:positionH>
                <wp:positionV relativeFrom="paragraph">
                  <wp:posOffset>56484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8" y="1105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8" y="1105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6CF51A" w14:textId="77777777" w:rsidR="005200F4" w:rsidRPr="00AA09A6" w:rsidRDefault="005200F4" w:rsidP="00E16AFB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0282DC" id="Group 401" o:spid="_x0000_s1114" style="position:absolute;left:0;text-align:left;margin-left:59.6pt;margin-top:44.5pt;width:25pt;height:24pt;z-index:251669504" coordorigin="3178,1105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">
                <v:rect id="Rectangle 402" o:spid="_x0000_s111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16" type="#_x0000_t202" style="position:absolute;left:3178;top:1105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656CF51A" w14:textId="77777777" w:rsidR="005200F4" w:rsidRPr="00AA09A6" w:rsidRDefault="005200F4" w:rsidP="00E16AFB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0744D5C9" wp14:editId="76CA343E">
                <wp:simplePos x="0" y="0"/>
                <wp:positionH relativeFrom="column">
                  <wp:posOffset>1372235</wp:posOffset>
                </wp:positionH>
                <wp:positionV relativeFrom="paragraph">
                  <wp:posOffset>850636</wp:posOffset>
                </wp:positionV>
                <wp:extent cx="3297115" cy="647394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7115" cy="647394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49E4C3" w14:textId="77777777" w:rsidR="005200F4" w:rsidRDefault="005200F4" w:rsidP="00E16AFB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3CD556" w14:textId="77777777" w:rsidR="005200F4" w:rsidRDefault="005200F4" w:rsidP="00E16AFB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66B94C" w14:textId="77777777" w:rsidR="005200F4" w:rsidRDefault="005200F4" w:rsidP="00E16AFB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B828A7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17A4E1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4E9AEA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F13712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2D439A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69B012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FE09C2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DA8914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4C8F4F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9865F0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7B9593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F961FB6" w14:textId="77777777" w:rsidR="005200F4" w:rsidRDefault="005200F4" w:rsidP="00E16AFB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1525B9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C1BAB70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1A8A0B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DD289F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F55644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06AF12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3D0CE5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F25D58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024B58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19B138" w14:textId="77777777" w:rsidR="005200F4" w:rsidRDefault="005200F4" w:rsidP="00E16AFB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CF739" w14:textId="77777777" w:rsidR="005200F4" w:rsidRDefault="005200F4" w:rsidP="00E16AFB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44D5C9" id="群組 3012" o:spid="_x0000_s1117" style="position:absolute;left:0;text-align:left;margin-left:108.05pt;margin-top:67pt;width:259.6pt;height:51pt;z-index:251672576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">
                <v:shape id="Text Box 496" o:spid="_x0000_s111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5049E4C3" w14:textId="77777777" w:rsidR="005200F4" w:rsidRDefault="005200F4" w:rsidP="00E16AFB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19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20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6B3CD556" w14:textId="77777777" w:rsidR="005200F4" w:rsidRDefault="005200F4" w:rsidP="00E16AF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21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22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5266B94C" w14:textId="77777777" w:rsidR="005200F4" w:rsidRDefault="005200F4" w:rsidP="00E16AF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23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24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25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2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1AB828A7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2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5B17A4E1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2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394E9AEA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2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02F13712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30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272D439A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31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7569B012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3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47FE09C2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3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7BDA8914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3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1B4C8F4F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3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419865F0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36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3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3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3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4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41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42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4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4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4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4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47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48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49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14:paraId="167B9593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5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51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2F961FB6" w14:textId="77777777" w:rsidR="005200F4" w:rsidRDefault="005200F4" w:rsidP="00E16AF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5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5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5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5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3D1525B9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5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2C1BAB70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5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7C1A8A0B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5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19DD289F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5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54F55644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6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5D06AF12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6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4D3D0CE5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6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27F25D58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6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7F024B58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6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3419B138" w14:textId="77777777" w:rsidR="005200F4" w:rsidRDefault="005200F4" w:rsidP="00E16AFB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6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6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6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6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6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7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7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7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7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7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7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083CF739" w14:textId="77777777" w:rsidR="005200F4" w:rsidRDefault="005200F4" w:rsidP="00E16AFB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7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7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7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7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8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6431F84" wp14:editId="181CE180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8A29D" w14:textId="77777777" w:rsidR="005200F4" w:rsidRPr="00AA09A6" w:rsidRDefault="005200F4" w:rsidP="00E16AFB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431F84" id="Group 398" o:spid="_x0000_s1181" style="position:absolute;left:0;text-align:left;margin-left:155.2pt;margin-top:42.25pt;width:25pt;height:24pt;z-index:251668480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">
                <v:rect id="Rectangle 399" o:spid="_x0000_s118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8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5D88A29D" w14:textId="77777777" w:rsidR="005200F4" w:rsidRPr="00AA09A6" w:rsidRDefault="005200F4" w:rsidP="00E16AFB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   </w:t>
      </w:r>
      <w:r w:rsidRPr="00876527">
        <w:rPr>
          <w:rFonts w:eastAsia="標楷體"/>
        </w:rPr>
        <w:t>，而答案是</w:t>
      </w:r>
      <w:r>
        <w:rPr>
          <w:rFonts w:eastAsia="標楷體"/>
          <w:noProof/>
          <w:position w:val="-24"/>
        </w:rPr>
        <w:drawing>
          <wp:inline distT="0" distB="0" distL="0" distR="0" wp14:anchorId="2703971C" wp14:editId="4FC8DC12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時，則考生必須分別在答</w:t>
      </w:r>
      <w:r>
        <w:rPr>
          <w:rFonts w:eastAsia="標楷體" w:hint="eastAsia"/>
          <w:noProof/>
        </w:rPr>
        <w:t>題卷</w:t>
      </w:r>
      <w:r w:rsidRPr="00876527">
        <w:rPr>
          <w:rFonts w:eastAsia="標楷體"/>
          <w:noProof/>
        </w:rPr>
        <w:t>的</w:t>
      </w:r>
      <w:r w:rsidRPr="00876527">
        <w:rPr>
          <w:rFonts w:eastAsia="標楷體"/>
        </w:rPr>
        <w:t>第</w:t>
      </w:r>
      <w:r w:rsidRPr="00876527">
        <w:rPr>
          <w:rFonts w:eastAsia="標楷體" w:hint="eastAsia"/>
        </w:rPr>
        <w:t>19-1</w:t>
      </w:r>
      <w:r w:rsidRPr="00876527">
        <w:rPr>
          <w:rFonts w:eastAsia="標楷體"/>
        </w:rPr>
        <w:t>列的</w:t>
      </w:r>
      <w:r>
        <w:rPr>
          <w:rFonts w:eastAsia="標楷體" w:hint="eastAsia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 w:hint="eastAsia"/>
        </w:rPr>
        <w:t>19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 w:hint="eastAsia"/>
        </w:rPr>
        <w:t xml:space="preserve"> </w:t>
      </w:r>
      <w:r>
        <w:rPr>
          <w:rFonts w:eastAsia="標楷體" w:hint="eastAsia"/>
        </w:rPr>
        <w:t>劃記</w:t>
      </w:r>
      <w:r w:rsidRPr="00876527">
        <w:rPr>
          <w:rFonts w:eastAsia="標楷體"/>
        </w:rPr>
        <w:t>，如：</w:t>
      </w:r>
    </w:p>
    <w:p w14:paraId="360E9AA5" w14:textId="77777777" w:rsidR="00E16AFB" w:rsidRPr="0061362F" w:rsidRDefault="00E16AFB" w:rsidP="00E16AFB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694F7CC9" w14:textId="77777777" w:rsidR="00E16AFB" w:rsidRDefault="00E16AFB" w:rsidP="00E16AFB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14:paraId="29732AD9" w14:textId="77777777" w:rsidR="00E16AFB" w:rsidRDefault="00E16AFB" w:rsidP="00E16AFB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14:paraId="423F9C07" w14:textId="77777777" w:rsidR="00E16AFB" w:rsidRPr="00876527" w:rsidRDefault="00E16AFB" w:rsidP="00E16AFB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14:paraId="1D51802D" w14:textId="77777777" w:rsidR="00E16AFB" w:rsidRPr="00876527" w:rsidRDefault="00E16AFB" w:rsidP="00E16AFB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 w:hint="eastAsia"/>
          <w:kern w:val="0"/>
        </w:rPr>
        <w:t>單選題：每題有</w:t>
      </w:r>
      <w:r w:rsidRPr="008B60E3">
        <w:rPr>
          <w:rFonts w:eastAsia="標楷體"/>
          <w:kern w:val="0"/>
          <w:position w:val="-2"/>
        </w:rPr>
        <w:object w:dxaOrig="180" w:dyaOrig="200" w14:anchorId="67AF82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10.75pt" o:ole="">
            <v:imagedata r:id="rId10" o:title=""/>
          </v:shape>
          <o:OLEObject Type="Embed" ProgID="Equation.DSMT4" ShapeID="_x0000_i1025" DrawAspect="Content" ObjectID="_1750089763" r:id="rId11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選項，其中只有一個是正確或最適當的選項。各題答對者，得</w:t>
      </w:r>
      <w:r>
        <w:rPr>
          <w:rFonts w:eastAsia="標楷體" w:hint="eastAsia"/>
          <w:kern w:val="0"/>
        </w:rPr>
        <w:t>該題的分數</w:t>
      </w:r>
      <w:r w:rsidRPr="00876527">
        <w:rPr>
          <w:rFonts w:eastAsia="標楷體" w:hint="eastAsia"/>
          <w:kern w:val="0"/>
        </w:rPr>
        <w:t>；答錯、未作答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一個選項者，該題以零分計算。</w:t>
      </w:r>
    </w:p>
    <w:p w14:paraId="5AAF0AB3" w14:textId="77777777" w:rsidR="00E16AFB" w:rsidRPr="00876527" w:rsidRDefault="00E16AFB" w:rsidP="00E16AFB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多選題：</w:t>
      </w:r>
      <w:r w:rsidRPr="00876527">
        <w:rPr>
          <w:rFonts w:eastAsia="標楷體"/>
          <w:kern w:val="0"/>
          <w:szCs w:val="26"/>
        </w:rPr>
        <w:t>每題有</w:t>
      </w:r>
      <w:r w:rsidRPr="008B60E3">
        <w:rPr>
          <w:rFonts w:eastAsia="標楷體"/>
          <w:kern w:val="0"/>
          <w:position w:val="-2"/>
        </w:rPr>
        <w:object w:dxaOrig="180" w:dyaOrig="200" w14:anchorId="5333C131">
          <v:shape id="_x0000_i1026" type="#_x0000_t75" style="width:8.6pt;height:10.75pt" o:ole="">
            <v:imagedata r:id="rId10" o:title=""/>
          </v:shape>
          <o:OLEObject Type="Embed" ProgID="Equation.DSMT4" ShapeID="_x0000_i1026" DrawAspect="Content" ObjectID="_1750089764" r:id="rId12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876527">
        <w:rPr>
          <w:rFonts w:eastAsia="標楷體"/>
          <w:kern w:val="0"/>
          <w:szCs w:val="26"/>
        </w:rPr>
        <w:t>各題之</w:t>
      </w:r>
      <w:proofErr w:type="gramEnd"/>
      <w:r w:rsidRPr="00876527">
        <w:rPr>
          <w:rFonts w:eastAsia="標楷體"/>
          <w:kern w:val="0"/>
          <w:szCs w:val="26"/>
        </w:rPr>
        <w:t>選項獨立判定，所有選項均答對者，得</w:t>
      </w:r>
      <w:r>
        <w:rPr>
          <w:rFonts w:eastAsia="標楷體" w:hint="eastAsia"/>
          <w:kern w:val="0"/>
          <w:szCs w:val="26"/>
        </w:rPr>
        <w:t>該題全部的分數</w:t>
      </w:r>
      <w:r w:rsidRPr="00876527">
        <w:rPr>
          <w:rFonts w:eastAsia="標楷體"/>
          <w:kern w:val="0"/>
          <w:szCs w:val="26"/>
        </w:rPr>
        <w:t>；答錯</w:t>
      </w:r>
      <w:r w:rsidRPr="008B60E3">
        <w:rPr>
          <w:rFonts w:eastAsia="標楷體"/>
          <w:kern w:val="0"/>
          <w:position w:val="-2"/>
          <w:szCs w:val="26"/>
        </w:rPr>
        <w:object w:dxaOrig="200" w:dyaOrig="260" w14:anchorId="0387590F">
          <v:shape id="_x0000_i1027" type="#_x0000_t75" style="width:10.75pt;height:11.8pt" o:ole="">
            <v:imagedata r:id="rId13" o:title=""/>
          </v:shape>
          <o:OLEObject Type="Embed" ProgID="Equation.DSMT4" ShapeID="_x0000_i1027" DrawAspect="Content" ObjectID="_1750089765" r:id="rId14"/>
        </w:object>
      </w:r>
      <w:proofErr w:type="gramStart"/>
      <w:r>
        <w:rPr>
          <w:rFonts w:eastAsia="標楷體"/>
          <w:kern w:val="0"/>
          <w:szCs w:val="26"/>
        </w:rPr>
        <w:t>個</w:t>
      </w:r>
      <w:proofErr w:type="gramEnd"/>
      <w:r>
        <w:rPr>
          <w:rFonts w:eastAsia="標楷體"/>
          <w:kern w:val="0"/>
          <w:szCs w:val="26"/>
        </w:rPr>
        <w:t>選項者，得</w:t>
      </w:r>
      <w:r>
        <w:rPr>
          <w:rFonts w:eastAsia="標楷體" w:hint="eastAsia"/>
          <w:kern w:val="0"/>
          <w:szCs w:val="26"/>
        </w:rPr>
        <w:t>該題</w:t>
      </w:r>
      <w:r w:rsidRPr="008B60E3">
        <w:rPr>
          <w:spacing w:val="20"/>
          <w:kern w:val="0"/>
          <w:position w:val="-22"/>
          <w:sz w:val="22"/>
          <w:szCs w:val="22"/>
        </w:rPr>
        <w:object w:dxaOrig="660" w:dyaOrig="580" w14:anchorId="7A704945">
          <v:shape id="_x0000_i1028" type="#_x0000_t75" style="width:34.4pt;height:26.85pt" o:ole="">
            <v:imagedata r:id="rId15" o:title=""/>
          </v:shape>
          <o:OLEObject Type="Embed" ProgID="Equation.DSMT4" ShapeID="_x0000_i1028" DrawAspect="Content" ObjectID="_1750089766" r:id="rId16"/>
        </w:object>
      </w:r>
      <w:r w:rsidRPr="008B60E3">
        <w:rPr>
          <w:rFonts w:eastAsia="標楷體" w:hint="eastAsia"/>
          <w:kern w:val="0"/>
          <w:szCs w:val="26"/>
        </w:rPr>
        <w:t>的</w:t>
      </w:r>
      <w:r w:rsidRPr="00876527">
        <w:rPr>
          <w:rFonts w:eastAsia="標楷體"/>
          <w:kern w:val="0"/>
          <w:szCs w:val="26"/>
        </w:rPr>
        <w:t>分</w:t>
      </w:r>
      <w:r>
        <w:rPr>
          <w:rFonts w:eastAsia="標楷體" w:hint="eastAsia"/>
          <w:kern w:val="0"/>
          <w:szCs w:val="26"/>
        </w:rPr>
        <w:t>數</w:t>
      </w:r>
      <w:r w:rsidRPr="00876527">
        <w:rPr>
          <w:rFonts w:eastAsia="標楷體"/>
          <w:kern w:val="0"/>
          <w:szCs w:val="26"/>
        </w:rPr>
        <w:t>；但得分低於零分或所有</w:t>
      </w:r>
      <w:proofErr w:type="gramStart"/>
      <w:r w:rsidRPr="00876527">
        <w:rPr>
          <w:rFonts w:eastAsia="標楷體"/>
          <w:kern w:val="0"/>
          <w:szCs w:val="26"/>
        </w:rPr>
        <w:t>選項均未作</w:t>
      </w:r>
      <w:proofErr w:type="gramEnd"/>
      <w:r w:rsidRPr="00876527">
        <w:rPr>
          <w:rFonts w:eastAsia="標楷體"/>
          <w:kern w:val="0"/>
          <w:szCs w:val="26"/>
        </w:rPr>
        <w:t>答者，該題以零分計算。</w:t>
      </w:r>
    </w:p>
    <w:p w14:paraId="083A5264" w14:textId="77777777" w:rsidR="00E16AFB" w:rsidRDefault="00E16AFB" w:rsidP="00E16AFB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ascii="標楷體" w:eastAsia="標楷體" w:hAnsi="標楷體" w:hint="eastAsia"/>
          <w:kern w:val="0"/>
        </w:rPr>
        <w:t>選</w:t>
      </w:r>
      <w:proofErr w:type="gramStart"/>
      <w:r w:rsidRPr="00876527">
        <w:rPr>
          <w:rFonts w:ascii="標楷體" w:eastAsia="標楷體" w:hAnsi="標楷體" w:hint="eastAsia"/>
          <w:kern w:val="0"/>
        </w:rPr>
        <w:t>填題每</w:t>
      </w:r>
      <w:proofErr w:type="gramEnd"/>
      <w:r w:rsidRPr="00876527">
        <w:rPr>
          <w:rFonts w:ascii="標楷體" w:eastAsia="標楷體" w:hAnsi="標楷體" w:hint="eastAsia"/>
          <w:kern w:val="0"/>
        </w:rPr>
        <w:t>題有</w:t>
      </w:r>
      <w:r w:rsidRPr="008B60E3">
        <w:rPr>
          <w:rFonts w:eastAsia="標楷體"/>
          <w:kern w:val="0"/>
          <w:position w:val="-2"/>
        </w:rPr>
        <w:object w:dxaOrig="180" w:dyaOrig="200" w14:anchorId="40B7DE71">
          <v:shape id="_x0000_i1029" type="#_x0000_t75" style="width:8.6pt;height:10.75pt" o:ole="">
            <v:imagedata r:id="rId10" o:title=""/>
          </v:shape>
          <o:OLEObject Type="Embed" ProgID="Equation.DSMT4" ShapeID="_x0000_i1029" DrawAspect="Content" ObjectID="_1750089767" r:id="rId17"/>
        </w:object>
      </w:r>
      <w:r w:rsidRPr="00876527">
        <w:rPr>
          <w:rFonts w:eastAsia="標楷體" w:hint="eastAsia"/>
          <w:kern w:val="0"/>
        </w:rPr>
        <w:t>個空格，須全部答對才給分，答錯不倒扣。</w:t>
      </w:r>
    </w:p>
    <w:p w14:paraId="4077863E" w14:textId="77777777" w:rsidR="00E16AFB" w:rsidRDefault="00E16AFB" w:rsidP="00E16AFB">
      <w:pPr>
        <w:widowControl/>
        <w:autoSpaceDE w:val="0"/>
        <w:autoSpaceDN w:val="0"/>
        <w:adjustRightInd w:val="0"/>
        <w:spacing w:beforeLines="50" w:before="120" w:line="40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※試題中參考的附圖均為示意圖，試題後附有參考公式及數值。</w:t>
      </w:r>
      <w:r>
        <w:rPr>
          <w:rFonts w:eastAsia="標楷體"/>
          <w:kern w:val="0"/>
        </w:rPr>
        <w:br w:type="page"/>
      </w:r>
    </w:p>
    <w:p w14:paraId="4465D00A" w14:textId="77777777" w:rsidR="005958A1" w:rsidRPr="00B10946" w:rsidRDefault="005958A1" w:rsidP="00E16AFB">
      <w:pPr>
        <w:widowControl/>
        <w:autoSpaceDE w:val="0"/>
        <w:autoSpaceDN w:val="0"/>
        <w:adjustRightInd w:val="0"/>
        <w:spacing w:beforeLines="50" w:before="120" w:line="40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</w:t>
      </w:r>
      <w:r w:rsidR="0002654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壹</w:t>
      </w: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部分</w:t>
      </w:r>
      <w:r w:rsidR="00325B0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</w:t>
      </w: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選擇</w:t>
      </w:r>
      <w:r w:rsidR="00751BA2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760B30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76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0EAEF78" w14:textId="77777777" w:rsidR="00E047F3" w:rsidRPr="000220F7" w:rsidRDefault="00026541" w:rsidP="00ED12A4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單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60B30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8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FF18E49" w14:textId="77777777" w:rsidR="0023041C" w:rsidRPr="000220F7" w:rsidRDefault="0023041C" w:rsidP="00CC5C48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760B30">
        <w:rPr>
          <w:rFonts w:hint="eastAsia"/>
        </w:rPr>
        <w:t>3</w:t>
      </w:r>
      <w:proofErr w:type="gramEnd"/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="000D78ED">
        <w:rPr>
          <w:rFonts w:hint="eastAsia"/>
        </w:rPr>
        <w:t>6</w:t>
      </w:r>
      <w:r w:rsidRPr="000220F7">
        <w:t>分。</w:t>
      </w:r>
    </w:p>
    <w:p w14:paraId="10EC4922" w14:textId="77777777" w:rsidR="002C221C" w:rsidRPr="000D3AC8" w:rsidRDefault="002C221C" w:rsidP="000D3AC8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  <w:r w:rsidRPr="000D3AC8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1.</w:t>
      </w:r>
      <w:r w:rsidRPr="000D3AC8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r w:rsidRPr="000D3AC8">
        <w:rPr>
          <w:rFonts w:ascii="Times New Roman" w:hAnsi="Times New Roman"/>
          <w:spacing w:val="20"/>
          <w:sz w:val="22"/>
        </w:rPr>
        <w:t>坐標平面</w:t>
      </w:r>
      <w:r w:rsidRPr="000D3AC8">
        <w:rPr>
          <w:rFonts w:ascii="Times New Roman" w:hAnsi="Times New Roman" w:hint="eastAsia"/>
          <w:spacing w:val="20"/>
          <w:sz w:val="22"/>
        </w:rPr>
        <w:t>上，</w:t>
      </w:r>
      <w:proofErr w:type="gramStart"/>
      <w:r w:rsidRPr="000D3AC8">
        <w:rPr>
          <w:rFonts w:ascii="Times New Roman" w:hAnsi="Times New Roman"/>
          <w:spacing w:val="20"/>
          <w:sz w:val="22"/>
        </w:rPr>
        <w:t>一</w:t>
      </w:r>
      <w:proofErr w:type="gramEnd"/>
      <w:r w:rsidRPr="000D3AC8">
        <w:rPr>
          <w:rFonts w:ascii="Times New Roman" w:hAnsi="Times New Roman"/>
          <w:spacing w:val="20"/>
          <w:sz w:val="22"/>
        </w:rPr>
        <w:t>質點由點</w:t>
      </w:r>
      <w:r w:rsidR="00CE54BB" w:rsidRPr="00CE54BB">
        <w:rPr>
          <w:bCs/>
          <w:noProof/>
          <w:spacing w:val="26"/>
          <w:position w:val="-10"/>
          <w:sz w:val="22"/>
        </w:rPr>
        <w:object w:dxaOrig="760" w:dyaOrig="300" w14:anchorId="68DD70FC">
          <v:shape id="_x0000_i1030" type="#_x0000_t75" alt="" style="width:37.05pt;height:15.05pt" o:ole="">
            <v:imagedata r:id="rId18" o:title=""/>
          </v:shape>
          <o:OLEObject Type="Embed" ProgID="Equation.DSMT4" ShapeID="_x0000_i1030" DrawAspect="Content" ObjectID="_1750089768" r:id="rId19"/>
        </w:object>
      </w:r>
      <w:r w:rsidRPr="000D3AC8">
        <w:rPr>
          <w:rFonts w:ascii="Times New Roman" w:hAnsi="Times New Roman"/>
          <w:spacing w:val="20"/>
          <w:sz w:val="22"/>
        </w:rPr>
        <w:t>出發，沿著</w:t>
      </w:r>
      <w:r w:rsidRPr="000D3AC8">
        <w:rPr>
          <w:rFonts w:ascii="Times New Roman" w:hAnsi="Times New Roman" w:hint="eastAsia"/>
          <w:spacing w:val="20"/>
          <w:sz w:val="22"/>
        </w:rPr>
        <w:t>向量</w:t>
      </w:r>
      <w:r w:rsidR="00CE54BB" w:rsidRPr="00CE54BB">
        <w:rPr>
          <w:bCs/>
          <w:noProof/>
          <w:spacing w:val="26"/>
          <w:position w:val="-10"/>
          <w:sz w:val="22"/>
        </w:rPr>
        <w:object w:dxaOrig="480" w:dyaOrig="300" w14:anchorId="12446EE2">
          <v:shape id="_x0000_i1031" type="#_x0000_t75" alt="" style="width:25.25pt;height:15.05pt" o:ole="">
            <v:imagedata r:id="rId20" o:title=""/>
          </v:shape>
          <o:OLEObject Type="Embed" ProgID="Equation.DSMT4" ShapeID="_x0000_i1031" DrawAspect="Content" ObjectID="_1750089769" r:id="rId21"/>
        </w:object>
      </w:r>
      <w:r w:rsidRPr="000D3AC8">
        <w:rPr>
          <w:rFonts w:ascii="Times New Roman" w:hAnsi="Times New Roman"/>
          <w:spacing w:val="20"/>
          <w:sz w:val="22"/>
        </w:rPr>
        <w:t>的方向移動</w:t>
      </w:r>
      <w:r w:rsidR="008D042C" w:rsidRPr="000D3AC8">
        <w:rPr>
          <w:rFonts w:ascii="Times New Roman" w:hAnsi="Times New Roman"/>
          <w:spacing w:val="20"/>
          <w:position w:val="-6"/>
          <w:sz w:val="22"/>
        </w:rPr>
        <w:object w:dxaOrig="180" w:dyaOrig="260" w14:anchorId="665E86D3">
          <v:shape id="_x0000_i1032" type="#_x0000_t75" style="width:10.75pt;height:11.8pt" o:ole="">
            <v:imagedata r:id="rId22" o:title=""/>
          </v:shape>
          <o:OLEObject Type="Embed" ProgID="Equation.DSMT4" ShapeID="_x0000_i1032" DrawAspect="Content" ObjectID="_1750089770" r:id="rId23"/>
        </w:object>
      </w:r>
      <w:r w:rsidRPr="000D3AC8">
        <w:rPr>
          <w:rFonts w:ascii="Times New Roman" w:hAnsi="Times New Roman"/>
          <w:spacing w:val="20"/>
          <w:sz w:val="22"/>
        </w:rPr>
        <w:t>單位長之後剛好抵達</w:t>
      </w:r>
      <w:r w:rsidR="00A00A19" w:rsidRPr="00A00A19">
        <w:rPr>
          <w:bCs/>
          <w:noProof/>
          <w:spacing w:val="26"/>
          <w:position w:val="-6"/>
          <w:sz w:val="22"/>
        </w:rPr>
        <w:object w:dxaOrig="180" w:dyaOrig="200" w14:anchorId="53674BBB">
          <v:shape id="_x0000_i1033" type="#_x0000_t75" alt="" style="width:10.75pt;height:10.75pt" o:ole="">
            <v:imagedata r:id="rId24" o:title=""/>
          </v:shape>
          <o:OLEObject Type="Embed" ProgID="Equation.DSMT4" ShapeID="_x0000_i1033" DrawAspect="Content" ObjectID="_1750089771" r:id="rId25"/>
        </w:object>
      </w:r>
      <w:r w:rsidRPr="000D3AC8">
        <w:rPr>
          <w:rFonts w:ascii="Times New Roman" w:hAnsi="Times New Roman"/>
          <w:spacing w:val="20"/>
          <w:sz w:val="22"/>
        </w:rPr>
        <w:t>軸</w:t>
      </w:r>
      <w:r w:rsidR="00671395" w:rsidRPr="000D3AC8">
        <w:rPr>
          <w:rFonts w:ascii="Times New Roman" w:hAnsi="Times New Roman" w:hint="eastAsia"/>
          <w:spacing w:val="20"/>
          <w:sz w:val="22"/>
        </w:rPr>
        <w:t>，</w:t>
      </w:r>
      <w:r w:rsidR="00671395" w:rsidRPr="000D3AC8">
        <w:rPr>
          <w:rFonts w:ascii="Times New Roman" w:hAnsi="Times New Roman"/>
          <w:spacing w:val="20"/>
          <w:sz w:val="22"/>
        </w:rPr>
        <w:t>其中</w:t>
      </w:r>
      <w:r w:rsidR="00A00A19" w:rsidRPr="00A00A19">
        <w:rPr>
          <w:bCs/>
          <w:noProof/>
          <w:spacing w:val="26"/>
          <w:position w:val="-6"/>
          <w:sz w:val="22"/>
        </w:rPr>
        <w:object w:dxaOrig="200" w:dyaOrig="200" w14:anchorId="3CD1212C">
          <v:shape id="_x0000_i1034" type="#_x0000_t75" alt="" style="width:10.75pt;height:10.75pt" o:ole="">
            <v:imagedata r:id="rId26" o:title=""/>
          </v:shape>
          <o:OLEObject Type="Embed" ProgID="Equation.DSMT4" ShapeID="_x0000_i1034" DrawAspect="Content" ObjectID="_1750089772" r:id="rId27"/>
        </w:object>
      </w:r>
      <w:r w:rsidR="00671395" w:rsidRPr="000D3AC8">
        <w:rPr>
          <w:rFonts w:ascii="Times New Roman" w:hAnsi="Times New Roman"/>
          <w:spacing w:val="20"/>
          <w:sz w:val="22"/>
        </w:rPr>
        <w:t>為正實數</w:t>
      </w:r>
      <w:r w:rsidRPr="000D3AC8">
        <w:rPr>
          <w:rFonts w:ascii="Times New Roman" w:hAnsi="Times New Roman"/>
          <w:spacing w:val="20"/>
          <w:sz w:val="22"/>
        </w:rPr>
        <w:t>。</w:t>
      </w:r>
      <w:r w:rsidR="00671395" w:rsidRPr="000D3AC8">
        <w:rPr>
          <w:rFonts w:ascii="Times New Roman" w:hAnsi="Times New Roman" w:hint="eastAsia"/>
          <w:spacing w:val="20"/>
          <w:sz w:val="22"/>
        </w:rPr>
        <w:t>試問</w:t>
      </w:r>
      <w:r w:rsidR="00A00A19" w:rsidRPr="00A00A19">
        <w:rPr>
          <w:bCs/>
          <w:noProof/>
          <w:spacing w:val="26"/>
          <w:position w:val="-6"/>
          <w:sz w:val="22"/>
        </w:rPr>
        <w:object w:dxaOrig="200" w:dyaOrig="200" w14:anchorId="3DF25F77">
          <v:shape id="_x0000_i1035" type="#_x0000_t75" alt="" style="width:10.75pt;height:10.75pt" o:ole="">
            <v:imagedata r:id="rId26" o:title=""/>
          </v:shape>
          <o:OLEObject Type="Embed" ProgID="Equation.DSMT4" ShapeID="_x0000_i1035" DrawAspect="Content" ObjectID="_1750089773" r:id="rId28"/>
        </w:object>
      </w:r>
      <w:r w:rsidRPr="000D3AC8">
        <w:rPr>
          <w:rFonts w:ascii="Times New Roman" w:hAnsi="Times New Roman"/>
          <w:spacing w:val="20"/>
          <w:sz w:val="22"/>
        </w:rPr>
        <w:t>值</w:t>
      </w:r>
      <w:r w:rsidR="00671395" w:rsidRPr="000D3AC8">
        <w:rPr>
          <w:rFonts w:ascii="Times New Roman" w:hAnsi="Times New Roman" w:hint="eastAsia"/>
          <w:spacing w:val="20"/>
          <w:sz w:val="22"/>
        </w:rPr>
        <w:t>等於</w:t>
      </w:r>
      <w:r w:rsidR="00671395" w:rsidRPr="000D3AC8">
        <w:rPr>
          <w:rFonts w:ascii="Times New Roman" w:hAnsi="Times New Roman"/>
          <w:spacing w:val="20"/>
          <w:sz w:val="22"/>
        </w:rPr>
        <w:t>下列哪一個選項？</w:t>
      </w:r>
    </w:p>
    <w:p w14:paraId="53BE632F" w14:textId="77777777" w:rsidR="002C221C" w:rsidRDefault="002C221C" w:rsidP="0026414F">
      <w:pPr>
        <w:pStyle w:val="ABCDE"/>
        <w:rPr>
          <w:spacing w:val="20"/>
        </w:rPr>
      </w:pPr>
      <w:r w:rsidRPr="000D3AC8">
        <w:rPr>
          <w:spacing w:val="20"/>
        </w:rPr>
        <w:t xml:space="preserve">(1) </w:t>
      </w:r>
      <w:r w:rsidR="00CE54BB" w:rsidRPr="00CE54BB">
        <w:rPr>
          <w:noProof/>
          <w:position w:val="-22"/>
        </w:rPr>
        <w:object w:dxaOrig="480" w:dyaOrig="620" w14:anchorId="164520D7">
          <v:shape id="_x0000_i1036" type="#_x0000_t75" style="width:25.25pt;height:30.1pt" o:ole="">
            <v:imagedata r:id="rId29" o:title=""/>
          </v:shape>
          <o:OLEObject Type="Embed" ProgID="Equation.DSMT4" ShapeID="_x0000_i1036" DrawAspect="Content" ObjectID="_1750089774" r:id="rId30"/>
        </w:object>
      </w:r>
      <w:r w:rsidR="006F1D0C">
        <w:rPr>
          <w:noProof/>
        </w:rPr>
        <w:tab/>
      </w:r>
      <w:r w:rsidRPr="000D3AC8">
        <w:rPr>
          <w:spacing w:val="20"/>
        </w:rPr>
        <w:t>(2)</w:t>
      </w:r>
      <w:r w:rsidR="00CE54BB">
        <w:rPr>
          <w:rFonts w:hint="eastAsia"/>
          <w:spacing w:val="20"/>
        </w:rPr>
        <w:t xml:space="preserve"> </w:t>
      </w:r>
      <w:r w:rsidR="00873F81" w:rsidRPr="00873F81">
        <w:rPr>
          <w:noProof/>
          <w:position w:val="-4"/>
        </w:rPr>
        <w:object w:dxaOrig="180" w:dyaOrig="240" w14:anchorId="75098BF4">
          <v:shape id="_x0000_i1037" type="#_x0000_t75" style="width:9.15pt;height:11.8pt" o:ole="">
            <v:imagedata r:id="rId31" o:title=""/>
          </v:shape>
          <o:OLEObject Type="Embed" ProgID="Equation.DSMT4" ShapeID="_x0000_i1037" DrawAspect="Content" ObjectID="_1750089775" r:id="rId32"/>
        </w:object>
      </w:r>
      <w:r w:rsidR="006F1D0C">
        <w:rPr>
          <w:noProof/>
        </w:rPr>
        <w:tab/>
      </w:r>
      <w:r w:rsidRPr="000D3AC8">
        <w:rPr>
          <w:spacing w:val="20"/>
        </w:rPr>
        <w:t xml:space="preserve">(3) </w:t>
      </w:r>
      <w:r w:rsidR="00CE54BB" w:rsidRPr="00CE54BB">
        <w:rPr>
          <w:noProof/>
          <w:position w:val="-8"/>
        </w:rPr>
        <w:object w:dxaOrig="340" w:dyaOrig="340" w14:anchorId="0A4B0428">
          <v:shape id="_x0000_i1038" type="#_x0000_t75" alt="" style="width:18.25pt;height:18.25pt" o:ole="">
            <v:imagedata r:id="rId33" o:title=""/>
          </v:shape>
          <o:OLEObject Type="Embed" ProgID="Equation.DSMT4" ShapeID="_x0000_i1038" DrawAspect="Content" ObjectID="_1750089776" r:id="rId34"/>
        </w:object>
      </w:r>
      <w:r w:rsidR="006F1D0C">
        <w:rPr>
          <w:noProof/>
        </w:rPr>
        <w:tab/>
      </w:r>
      <w:r w:rsidRPr="000D3AC8">
        <w:rPr>
          <w:spacing w:val="20"/>
        </w:rPr>
        <w:t xml:space="preserve">(4) </w:t>
      </w:r>
      <w:r w:rsidR="00CE54BB" w:rsidRPr="00CE54BB">
        <w:rPr>
          <w:noProof/>
          <w:position w:val="-22"/>
        </w:rPr>
        <w:object w:dxaOrig="499" w:dyaOrig="620" w14:anchorId="7AEB3763">
          <v:shape id="_x0000_i1039" type="#_x0000_t75" style="width:25.25pt;height:30.1pt" o:ole="">
            <v:imagedata r:id="rId35" o:title=""/>
          </v:shape>
          <o:OLEObject Type="Embed" ProgID="Equation.DSMT4" ShapeID="_x0000_i1039" DrawAspect="Content" ObjectID="_1750089777" r:id="rId36"/>
        </w:object>
      </w:r>
      <w:r w:rsidR="006F1D0C">
        <w:rPr>
          <w:noProof/>
        </w:rPr>
        <w:tab/>
      </w:r>
      <w:r w:rsidRPr="000D3AC8">
        <w:rPr>
          <w:spacing w:val="20"/>
        </w:rPr>
        <w:t xml:space="preserve">(5) </w:t>
      </w:r>
      <w:r w:rsidR="00CE54BB" w:rsidRPr="00CE54BB">
        <w:rPr>
          <w:noProof/>
          <w:position w:val="-8"/>
        </w:rPr>
        <w:object w:dxaOrig="460" w:dyaOrig="340" w14:anchorId="2CB8CE65">
          <v:shape id="_x0000_i1040" type="#_x0000_t75" alt="" style="width:22.55pt;height:18.25pt" o:ole="">
            <v:imagedata r:id="rId37" o:title=""/>
          </v:shape>
          <o:OLEObject Type="Embed" ProgID="Equation.DSMT4" ShapeID="_x0000_i1040" DrawAspect="Content" ObjectID="_1750089778" r:id="rId38"/>
        </w:object>
      </w:r>
    </w:p>
    <w:p w14:paraId="49EFE701" w14:textId="77777777" w:rsidR="0026414F" w:rsidRPr="00530759" w:rsidRDefault="0026414F" w:rsidP="0026414F">
      <w:pPr>
        <w:spacing w:line="400" w:lineRule="atLeast"/>
        <w:rPr>
          <w:rFonts w:eastAsiaTheme="minorEastAsia"/>
          <w:color w:val="000000" w:themeColor="text1"/>
          <w:spacing w:val="20"/>
          <w:sz w:val="22"/>
          <w:szCs w:val="22"/>
        </w:rPr>
      </w:pPr>
    </w:p>
    <w:p w14:paraId="137DDE8B" w14:textId="77777777" w:rsidR="0026414F" w:rsidRDefault="0026414F" w:rsidP="0026414F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5ECF316B" w14:textId="77777777" w:rsidR="0026414F" w:rsidRDefault="0026414F" w:rsidP="0026414F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4DA7B52E" w14:textId="77777777" w:rsidR="0026414F" w:rsidRPr="00530759" w:rsidRDefault="0026414F" w:rsidP="0026414F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35DE8159" w14:textId="77777777" w:rsidR="00671395" w:rsidRPr="000D3AC8" w:rsidRDefault="00B45CA5" w:rsidP="000D3AC8">
      <w:pPr>
        <w:adjustRightInd w:val="0"/>
        <w:snapToGrid w:val="0"/>
        <w:spacing w:before="50" w:line="400" w:lineRule="atLeast"/>
        <w:ind w:left="390" w:hangingChars="150" w:hanging="390"/>
        <w:jc w:val="both"/>
        <w:rPr>
          <w:spacing w:val="20"/>
          <w:sz w:val="22"/>
        </w:rPr>
      </w:pPr>
      <w:r w:rsidRPr="000D3AC8">
        <w:rPr>
          <w:rFonts w:eastAsiaTheme="minorEastAsia" w:hint="eastAsia"/>
          <w:color w:val="000000" w:themeColor="text1"/>
          <w:spacing w:val="20"/>
          <w:sz w:val="22"/>
        </w:rPr>
        <w:t>2.</w:t>
      </w:r>
      <w:r w:rsidRPr="000D3AC8">
        <w:rPr>
          <w:rFonts w:eastAsiaTheme="minorEastAsia"/>
          <w:color w:val="000000" w:themeColor="text1"/>
          <w:spacing w:val="20"/>
          <w:sz w:val="22"/>
        </w:rPr>
        <w:tab/>
      </w:r>
      <w:r w:rsidR="00671395" w:rsidRPr="000D3AC8">
        <w:rPr>
          <w:spacing w:val="20"/>
          <w:sz w:val="22"/>
        </w:rPr>
        <w:t>放射性物質的半衰期</w:t>
      </w:r>
      <w:r w:rsidR="00A00A19" w:rsidRPr="00A00A19">
        <w:rPr>
          <w:bCs/>
          <w:noProof/>
          <w:spacing w:val="26"/>
          <w:position w:val="-4"/>
          <w:sz w:val="22"/>
        </w:rPr>
        <w:object w:dxaOrig="220" w:dyaOrig="240" w14:anchorId="48D2D53A">
          <v:shape id="_x0000_i1041" type="#_x0000_t75" alt="" style="width:11.8pt;height:11.8pt" o:ole="">
            <v:imagedata r:id="rId39" o:title=""/>
          </v:shape>
          <o:OLEObject Type="Embed" ProgID="Equation.DSMT4" ShapeID="_x0000_i1041" DrawAspect="Content" ObjectID="_1750089779" r:id="rId40"/>
        </w:object>
      </w:r>
      <w:r w:rsidR="00671395" w:rsidRPr="000D3AC8">
        <w:rPr>
          <w:spacing w:val="20"/>
          <w:sz w:val="22"/>
        </w:rPr>
        <w:t>定義為</w:t>
      </w:r>
      <w:r w:rsidR="00671395" w:rsidRPr="000D3AC8">
        <w:rPr>
          <w:rFonts w:ascii="新細明體" w:hAnsi="新細明體" w:hint="eastAsia"/>
          <w:spacing w:val="20"/>
          <w:sz w:val="22"/>
        </w:rPr>
        <w:t>「</w:t>
      </w:r>
      <w:r w:rsidR="00671395" w:rsidRPr="000D3AC8">
        <w:rPr>
          <w:spacing w:val="20"/>
          <w:sz w:val="22"/>
        </w:rPr>
        <w:t>每經過時間</w:t>
      </w:r>
      <w:r w:rsidR="00A00A19" w:rsidRPr="00A00A19">
        <w:rPr>
          <w:bCs/>
          <w:noProof/>
          <w:spacing w:val="26"/>
          <w:position w:val="-4"/>
          <w:sz w:val="22"/>
        </w:rPr>
        <w:object w:dxaOrig="220" w:dyaOrig="240" w14:anchorId="5B4AF86C">
          <v:shape id="_x0000_i1042" type="#_x0000_t75" alt="" style="width:11.8pt;height:11.8pt" o:ole="">
            <v:imagedata r:id="rId39" o:title=""/>
          </v:shape>
          <o:OLEObject Type="Embed" ProgID="Equation.DSMT4" ShapeID="_x0000_i1042" DrawAspect="Content" ObjectID="_1750089780" r:id="rId41"/>
        </w:object>
      </w:r>
      <w:r w:rsidR="00671395" w:rsidRPr="000D3AC8">
        <w:rPr>
          <w:spacing w:val="20"/>
          <w:sz w:val="22"/>
        </w:rPr>
        <w:t>，該物質的質量會衰退成原來的一半</w:t>
      </w:r>
      <w:r w:rsidR="00671395" w:rsidRPr="000D3AC8">
        <w:rPr>
          <w:rFonts w:ascii="新細明體" w:hAnsi="新細明體" w:hint="eastAsia"/>
          <w:spacing w:val="20"/>
          <w:sz w:val="22"/>
        </w:rPr>
        <w:t>」</w:t>
      </w:r>
      <w:r w:rsidR="00671395" w:rsidRPr="000D3AC8">
        <w:rPr>
          <w:spacing w:val="20"/>
          <w:sz w:val="22"/>
        </w:rPr>
        <w:t>。鉛製容器中有</w:t>
      </w:r>
      <w:r w:rsidR="00A00A19" w:rsidRPr="00A00A19">
        <w:rPr>
          <w:bCs/>
          <w:noProof/>
          <w:spacing w:val="26"/>
          <w:position w:val="-4"/>
          <w:sz w:val="22"/>
        </w:rPr>
        <w:object w:dxaOrig="220" w:dyaOrig="240" w14:anchorId="662925B8">
          <v:shape id="_x0000_i1043" type="#_x0000_t75" alt="" style="width:11.8pt;height:11.8pt" o:ole="">
            <v:imagedata r:id="rId42" o:title=""/>
          </v:shape>
          <o:OLEObject Type="Embed" ProgID="Equation.DSMT4" ShapeID="_x0000_i1043" DrawAspect="Content" ObjectID="_1750089781" r:id="rId43"/>
        </w:object>
      </w:r>
      <w:r w:rsidR="00671395" w:rsidRPr="000D3AC8">
        <w:rPr>
          <w:spacing w:val="20"/>
          <w:sz w:val="22"/>
        </w:rPr>
        <w:t>、</w:t>
      </w:r>
      <w:r w:rsidR="00A00A19" w:rsidRPr="00A00A19">
        <w:rPr>
          <w:bCs/>
          <w:noProof/>
          <w:spacing w:val="26"/>
          <w:position w:val="-4"/>
          <w:sz w:val="22"/>
        </w:rPr>
        <w:object w:dxaOrig="220" w:dyaOrig="240" w14:anchorId="5398DF8E">
          <v:shape id="_x0000_i1044" type="#_x0000_t75" alt="" style="width:11.8pt;height:11.8pt" o:ole="">
            <v:imagedata r:id="rId44" o:title=""/>
          </v:shape>
          <o:OLEObject Type="Embed" ProgID="Equation.DSMT4" ShapeID="_x0000_i1044" DrawAspect="Content" ObjectID="_1750089782" r:id="rId45"/>
        </w:object>
      </w:r>
      <w:r w:rsidR="00671395" w:rsidRPr="000D3AC8">
        <w:rPr>
          <w:spacing w:val="20"/>
          <w:sz w:val="22"/>
        </w:rPr>
        <w:t>兩種放射性物質，其半衰期分別為</w:t>
      </w:r>
      <w:r w:rsidR="00A00A19" w:rsidRPr="00A00A19">
        <w:rPr>
          <w:bCs/>
          <w:noProof/>
          <w:spacing w:val="26"/>
          <w:position w:val="-10"/>
          <w:sz w:val="22"/>
        </w:rPr>
        <w:object w:dxaOrig="260" w:dyaOrig="320" w14:anchorId="2AC53104">
          <v:shape id="_x0000_i1045" type="#_x0000_t75" alt="" style="width:13.95pt;height:16.65pt" o:ole="">
            <v:imagedata r:id="rId46" o:title=""/>
          </v:shape>
          <o:OLEObject Type="Embed" ProgID="Equation.DSMT4" ShapeID="_x0000_i1045" DrawAspect="Content" ObjectID="_1750089783" r:id="rId47"/>
        </w:object>
      </w:r>
      <w:r w:rsidR="00671395" w:rsidRPr="000D3AC8">
        <w:rPr>
          <w:spacing w:val="20"/>
          <w:sz w:val="22"/>
        </w:rPr>
        <w:t>、</w:t>
      </w:r>
      <w:r w:rsidR="00A00A19" w:rsidRPr="00A00A19">
        <w:rPr>
          <w:bCs/>
          <w:noProof/>
          <w:spacing w:val="26"/>
          <w:position w:val="-10"/>
          <w:sz w:val="22"/>
        </w:rPr>
        <w:object w:dxaOrig="260" w:dyaOrig="320" w14:anchorId="69F6258A">
          <v:shape id="_x0000_i1046" type="#_x0000_t75" alt="" style="width:13.95pt;height:16.65pt" o:ole="">
            <v:imagedata r:id="rId48" o:title=""/>
          </v:shape>
          <o:OLEObject Type="Embed" ProgID="Equation.DSMT4" ShapeID="_x0000_i1046" DrawAspect="Content" ObjectID="_1750089784" r:id="rId49"/>
        </w:object>
      </w:r>
      <w:r w:rsidR="00671395" w:rsidRPr="000D3AC8">
        <w:rPr>
          <w:spacing w:val="20"/>
          <w:sz w:val="22"/>
        </w:rPr>
        <w:t>。開始</w:t>
      </w:r>
      <w:r w:rsidR="00503837">
        <w:rPr>
          <w:rFonts w:hint="eastAsia"/>
          <w:spacing w:val="20"/>
          <w:sz w:val="22"/>
        </w:rPr>
        <w:t>記</w:t>
      </w:r>
      <w:r w:rsidR="00671395" w:rsidRPr="000D3AC8">
        <w:rPr>
          <w:rFonts w:hint="eastAsia"/>
          <w:spacing w:val="20"/>
          <w:sz w:val="22"/>
        </w:rPr>
        <w:t>錄時這</w:t>
      </w:r>
      <w:r w:rsidR="00671395" w:rsidRPr="000D3AC8">
        <w:rPr>
          <w:spacing w:val="20"/>
          <w:sz w:val="22"/>
        </w:rPr>
        <w:t>兩種物質的質量相</w:t>
      </w:r>
      <w:r w:rsidR="00671395" w:rsidRPr="000D3AC8">
        <w:rPr>
          <w:rFonts w:hint="eastAsia"/>
          <w:spacing w:val="20"/>
          <w:sz w:val="22"/>
        </w:rPr>
        <w:t>等</w:t>
      </w:r>
      <w:r w:rsidR="00671395" w:rsidRPr="000D3AC8">
        <w:rPr>
          <w:spacing w:val="20"/>
          <w:sz w:val="22"/>
        </w:rPr>
        <w:t>，</w:t>
      </w:r>
      <w:r w:rsidR="00671395" w:rsidRPr="000D3AC8">
        <w:rPr>
          <w:spacing w:val="20"/>
          <w:sz w:val="22"/>
        </w:rPr>
        <w:t>112</w:t>
      </w:r>
      <w:r w:rsidR="00671395" w:rsidRPr="000D3AC8">
        <w:rPr>
          <w:spacing w:val="20"/>
          <w:sz w:val="22"/>
        </w:rPr>
        <w:t>天後測量發現物質</w:t>
      </w:r>
      <w:r w:rsidR="00CE2B2A" w:rsidRPr="00A00A19">
        <w:rPr>
          <w:bCs/>
          <w:noProof/>
          <w:spacing w:val="26"/>
          <w:position w:val="-4"/>
          <w:sz w:val="22"/>
        </w:rPr>
        <w:object w:dxaOrig="220" w:dyaOrig="240" w14:anchorId="230B1D17">
          <v:shape id="_x0000_i1047" type="#_x0000_t75" alt="" style="width:11.8pt;height:11.8pt" o:ole="">
            <v:imagedata r:id="rId50" o:title=""/>
          </v:shape>
          <o:OLEObject Type="Embed" ProgID="Equation.DSMT4" ShapeID="_x0000_i1047" DrawAspect="Content" ObjectID="_1750089785" r:id="rId51"/>
        </w:object>
      </w:r>
      <w:r w:rsidR="00671395" w:rsidRPr="000D3AC8">
        <w:rPr>
          <w:spacing w:val="20"/>
          <w:sz w:val="22"/>
        </w:rPr>
        <w:t>的質量為</w:t>
      </w:r>
      <w:r w:rsidR="00671395" w:rsidRPr="000D3AC8">
        <w:rPr>
          <w:rFonts w:hint="eastAsia"/>
          <w:spacing w:val="20"/>
          <w:sz w:val="22"/>
        </w:rPr>
        <w:t>物質</w:t>
      </w:r>
      <w:r w:rsidR="00CE2B2A" w:rsidRPr="00A00A19">
        <w:rPr>
          <w:bCs/>
          <w:noProof/>
          <w:spacing w:val="26"/>
          <w:position w:val="-4"/>
          <w:sz w:val="22"/>
        </w:rPr>
        <w:object w:dxaOrig="220" w:dyaOrig="240" w14:anchorId="7C67BBCA">
          <v:shape id="_x0000_i1048" type="#_x0000_t75" alt="" style="width:11.8pt;height:11.8pt" o:ole="">
            <v:imagedata r:id="rId42" o:title=""/>
          </v:shape>
          <o:OLEObject Type="Embed" ProgID="Equation.DSMT4" ShapeID="_x0000_i1048" DrawAspect="Content" ObjectID="_1750089786" r:id="rId52"/>
        </w:object>
      </w:r>
      <w:r w:rsidR="00671395" w:rsidRPr="000D3AC8">
        <w:rPr>
          <w:spacing w:val="20"/>
          <w:sz w:val="22"/>
        </w:rPr>
        <w:t>的質量的</w:t>
      </w:r>
      <w:r w:rsidR="00671395" w:rsidRPr="000D3AC8">
        <w:rPr>
          <w:rFonts w:hint="eastAsia"/>
          <w:spacing w:val="20"/>
          <w:sz w:val="22"/>
        </w:rPr>
        <w:t>四分之一</w:t>
      </w:r>
      <w:r w:rsidR="00671395" w:rsidRPr="000D3AC8">
        <w:rPr>
          <w:spacing w:val="20"/>
          <w:sz w:val="22"/>
        </w:rPr>
        <w:t>。根據上述，試問</w:t>
      </w:r>
      <w:r w:rsidR="00A00A19" w:rsidRPr="00A00A19">
        <w:rPr>
          <w:bCs/>
          <w:noProof/>
          <w:spacing w:val="26"/>
          <w:position w:val="-10"/>
          <w:sz w:val="22"/>
        </w:rPr>
        <w:object w:dxaOrig="260" w:dyaOrig="320" w14:anchorId="329C3CAE">
          <v:shape id="_x0000_i1049" type="#_x0000_t75" alt="" style="width:13.95pt;height:16.65pt" o:ole="">
            <v:imagedata r:id="rId46" o:title=""/>
          </v:shape>
          <o:OLEObject Type="Embed" ProgID="Equation.DSMT4" ShapeID="_x0000_i1049" DrawAspect="Content" ObjectID="_1750089787" r:id="rId53"/>
        </w:object>
      </w:r>
      <w:r w:rsidR="00671395" w:rsidRPr="000D3AC8">
        <w:rPr>
          <w:spacing w:val="20"/>
          <w:sz w:val="22"/>
        </w:rPr>
        <w:t>、</w:t>
      </w:r>
      <w:r w:rsidR="00A00A19" w:rsidRPr="00A00A19">
        <w:rPr>
          <w:bCs/>
          <w:noProof/>
          <w:spacing w:val="26"/>
          <w:position w:val="-10"/>
          <w:sz w:val="22"/>
        </w:rPr>
        <w:object w:dxaOrig="260" w:dyaOrig="320" w14:anchorId="2ED0A246">
          <v:shape id="_x0000_i1050" type="#_x0000_t75" alt="" style="width:13.95pt;height:16.65pt" o:ole="">
            <v:imagedata r:id="rId48" o:title=""/>
          </v:shape>
          <o:OLEObject Type="Embed" ProgID="Equation.DSMT4" ShapeID="_x0000_i1050" DrawAspect="Content" ObjectID="_1750089788" r:id="rId54"/>
        </w:object>
      </w:r>
      <w:r w:rsidR="00671395" w:rsidRPr="000D3AC8">
        <w:rPr>
          <w:rFonts w:hint="eastAsia"/>
          <w:spacing w:val="20"/>
          <w:sz w:val="22"/>
        </w:rPr>
        <w:t>滿足下列哪一個關係式</w:t>
      </w:r>
      <w:r w:rsidR="00671395" w:rsidRPr="000D3AC8">
        <w:rPr>
          <w:rFonts w:ascii="新細明體" w:hAnsi="新細明體" w:hint="eastAsia"/>
          <w:spacing w:val="20"/>
          <w:sz w:val="22"/>
        </w:rPr>
        <w:t>？</w:t>
      </w:r>
    </w:p>
    <w:p w14:paraId="341512CB" w14:textId="77777777" w:rsidR="00985125" w:rsidRDefault="00671395" w:rsidP="0098181C">
      <w:pPr>
        <w:pStyle w:val="ABC"/>
        <w:spacing w:beforeLines="50" w:before="120" w:line="400" w:lineRule="atLeast"/>
        <w:ind w:left="360"/>
        <w:rPr>
          <w:bCs/>
          <w:noProof/>
          <w:spacing w:val="26"/>
        </w:rPr>
      </w:pPr>
      <w:r w:rsidRPr="000D3AC8">
        <w:rPr>
          <w:spacing w:val="20"/>
        </w:rPr>
        <w:t xml:space="preserve">(1) </w:t>
      </w:r>
      <w:r w:rsidR="00A00A19" w:rsidRPr="00A00A19">
        <w:rPr>
          <w:bCs/>
          <w:noProof/>
          <w:spacing w:val="26"/>
          <w:position w:val="-28"/>
        </w:rPr>
        <w:object w:dxaOrig="1400" w:dyaOrig="639" w14:anchorId="14EE20B6">
          <v:shape id="_x0000_i1051" type="#_x0000_t75" alt="" style="width:75.2pt;height:32.8pt" o:ole="">
            <v:imagedata r:id="rId55" o:title=""/>
          </v:shape>
          <o:OLEObject Type="Embed" ProgID="Equation.DSMT4" ShapeID="_x0000_i1051" DrawAspect="Content" ObjectID="_1750089789" r:id="rId56"/>
        </w:object>
      </w:r>
      <w:r w:rsidR="006F1D0C">
        <w:rPr>
          <w:bCs/>
          <w:noProof/>
          <w:spacing w:val="26"/>
        </w:rPr>
        <w:tab/>
      </w:r>
      <w:r w:rsidRPr="000D3AC8">
        <w:rPr>
          <w:spacing w:val="20"/>
        </w:rPr>
        <w:t xml:space="preserve">(2) </w:t>
      </w:r>
      <w:r w:rsidR="00A00A19" w:rsidRPr="00A00A19">
        <w:rPr>
          <w:bCs/>
          <w:noProof/>
          <w:spacing w:val="26"/>
          <w:position w:val="-28"/>
        </w:rPr>
        <w:object w:dxaOrig="1280" w:dyaOrig="639" w14:anchorId="0E69B253">
          <v:shape id="_x0000_i1052" type="#_x0000_t75" alt="" style="width:68.8pt;height:32.8pt" o:ole="">
            <v:imagedata r:id="rId57" o:title=""/>
          </v:shape>
          <o:OLEObject Type="Embed" ProgID="Equation.DSMT4" ShapeID="_x0000_i1052" DrawAspect="Content" ObjectID="_1750089790" r:id="rId58"/>
        </w:object>
      </w:r>
      <w:r w:rsidR="0098181C">
        <w:rPr>
          <w:bCs/>
          <w:noProof/>
          <w:spacing w:val="26"/>
        </w:rPr>
        <w:tab/>
      </w:r>
      <w:r w:rsidRPr="000D3AC8">
        <w:rPr>
          <w:spacing w:val="20"/>
        </w:rPr>
        <w:t xml:space="preserve">(3) </w:t>
      </w:r>
      <w:r w:rsidR="00A00A19" w:rsidRPr="00A00A19">
        <w:rPr>
          <w:bCs/>
          <w:noProof/>
          <w:spacing w:val="26"/>
          <w:position w:val="-28"/>
        </w:rPr>
        <w:object w:dxaOrig="2200" w:dyaOrig="639" w14:anchorId="07EAC338">
          <v:shape id="_x0000_i1053" type="#_x0000_t75" alt="" style="width:119.3pt;height:32.8pt" o:ole="">
            <v:imagedata r:id="rId59" o:title=""/>
          </v:shape>
          <o:OLEObject Type="Embed" ProgID="Equation.DSMT4" ShapeID="_x0000_i1053" DrawAspect="Content" ObjectID="_1750089791" r:id="rId60"/>
        </w:object>
      </w:r>
    </w:p>
    <w:p w14:paraId="277EB8F5" w14:textId="77777777" w:rsidR="00760B30" w:rsidRPr="000D3AC8" w:rsidRDefault="00671395" w:rsidP="0098181C">
      <w:pPr>
        <w:pStyle w:val="ABC"/>
        <w:spacing w:beforeLines="50" w:before="120" w:line="400" w:lineRule="atLeast"/>
        <w:ind w:left="360"/>
        <w:rPr>
          <w:spacing w:val="20"/>
        </w:rPr>
      </w:pPr>
      <w:r w:rsidRPr="000D3AC8">
        <w:rPr>
          <w:spacing w:val="20"/>
        </w:rPr>
        <w:t xml:space="preserve">(4) </w:t>
      </w:r>
      <w:r w:rsidR="00A00A19" w:rsidRPr="00A00A19">
        <w:rPr>
          <w:bCs/>
          <w:noProof/>
          <w:spacing w:val="26"/>
          <w:position w:val="-28"/>
        </w:rPr>
        <w:object w:dxaOrig="2079" w:dyaOrig="639" w14:anchorId="544FDD23">
          <v:shape id="_x0000_i1054" type="#_x0000_t75" alt="" style="width:112.85pt;height:32.8pt" o:ole="">
            <v:imagedata r:id="rId61" o:title=""/>
          </v:shape>
          <o:OLEObject Type="Embed" ProgID="Equation.DSMT4" ShapeID="_x0000_i1054" DrawAspect="Content" ObjectID="_1750089792" r:id="rId62"/>
        </w:object>
      </w:r>
      <w:r w:rsidR="0098181C">
        <w:rPr>
          <w:spacing w:val="20"/>
        </w:rPr>
        <w:tab/>
      </w:r>
      <w:r w:rsidRPr="000D3AC8">
        <w:rPr>
          <w:spacing w:val="20"/>
        </w:rPr>
        <w:t xml:space="preserve">(5) </w:t>
      </w:r>
      <w:r w:rsidR="00A00A19" w:rsidRPr="00A00A19">
        <w:rPr>
          <w:bCs/>
          <w:noProof/>
          <w:spacing w:val="26"/>
          <w:position w:val="-28"/>
        </w:rPr>
        <w:object w:dxaOrig="1900" w:dyaOrig="639" w14:anchorId="16E35E7C">
          <v:shape id="_x0000_i1055" type="#_x0000_t75" alt="" style="width:102.65pt;height:32.8pt" o:ole="">
            <v:imagedata r:id="rId63" o:title=""/>
          </v:shape>
          <o:OLEObject Type="Embed" ProgID="Equation.DSMT4" ShapeID="_x0000_i1055" DrawAspect="Content" ObjectID="_1750089793" r:id="rId64"/>
        </w:object>
      </w:r>
    </w:p>
    <w:p w14:paraId="438A6638" w14:textId="77777777" w:rsidR="0026414F" w:rsidRPr="00D50CEA" w:rsidRDefault="0026414F" w:rsidP="00D50CEA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2F805CAB" w14:textId="77777777" w:rsidR="00D50CEA" w:rsidRDefault="00D50CEA" w:rsidP="00D50CEA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6A6FDC4B" w14:textId="77777777" w:rsidR="0098181C" w:rsidRDefault="0098181C" w:rsidP="00D50CEA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606310B8" w14:textId="77777777" w:rsidR="00D50CEA" w:rsidRPr="00D50CEA" w:rsidRDefault="00D50CEA" w:rsidP="00D50CEA">
      <w:pPr>
        <w:spacing w:line="400" w:lineRule="atLeast"/>
        <w:rPr>
          <w:rFonts w:eastAsiaTheme="minorEastAsia"/>
          <w:color w:val="000000" w:themeColor="text1"/>
          <w:spacing w:val="20"/>
          <w:sz w:val="22"/>
        </w:rPr>
      </w:pPr>
    </w:p>
    <w:p w14:paraId="53855D20" w14:textId="77777777" w:rsidR="00EA3168" w:rsidRDefault="00B45CA5" w:rsidP="0063268D">
      <w:pPr>
        <w:adjustRightInd w:val="0"/>
        <w:snapToGrid w:val="0"/>
        <w:spacing w:before="50" w:line="400" w:lineRule="atLeast"/>
        <w:ind w:left="360" w:hangingChars="150" w:hanging="360"/>
        <w:jc w:val="both"/>
        <w:rPr>
          <w:rFonts w:asciiTheme="minorEastAsia" w:eastAsiaTheme="minorEastAsia" w:hAnsiTheme="minorEastAsia"/>
          <w:spacing w:val="20"/>
          <w:sz w:val="22"/>
        </w:rPr>
      </w:pPr>
      <w:r>
        <w:rPr>
          <w:rFonts w:eastAsiaTheme="minorEastAsia" w:hint="eastAsia"/>
          <w:color w:val="000000" w:themeColor="text1"/>
          <w:spacing w:val="10"/>
          <w:sz w:val="22"/>
        </w:rPr>
        <w:t>3</w:t>
      </w:r>
      <w:r w:rsidR="00041D44">
        <w:rPr>
          <w:rFonts w:eastAsiaTheme="minorEastAsia" w:hint="eastAsia"/>
          <w:color w:val="000000" w:themeColor="text1"/>
          <w:spacing w:val="10"/>
          <w:sz w:val="22"/>
        </w:rPr>
        <w:t>.</w:t>
      </w:r>
      <w:r w:rsidR="00041D44">
        <w:rPr>
          <w:rFonts w:eastAsiaTheme="minorEastAsia"/>
          <w:color w:val="000000" w:themeColor="text1"/>
          <w:spacing w:val="10"/>
          <w:sz w:val="22"/>
        </w:rPr>
        <w:tab/>
      </w:r>
      <w:r w:rsidR="00671395" w:rsidRPr="00FA572A">
        <w:rPr>
          <w:rFonts w:asciiTheme="minorEastAsia" w:eastAsiaTheme="minorEastAsia" w:hAnsiTheme="minorEastAsia"/>
          <w:spacing w:val="20"/>
          <w:sz w:val="22"/>
        </w:rPr>
        <w:t>試問極限</w:t>
      </w:r>
    </w:p>
    <w:p w14:paraId="3E527F40" w14:textId="77777777" w:rsidR="00EA3168" w:rsidRDefault="00A00A19" w:rsidP="00EA3168">
      <w:pPr>
        <w:pStyle w:val="a8"/>
        <w:adjustRightInd w:val="0"/>
        <w:spacing w:beforeLines="50" w:before="120" w:line="360" w:lineRule="atLeast"/>
        <w:ind w:leftChars="0" w:left="330" w:hangingChars="150" w:hanging="330"/>
        <w:jc w:val="center"/>
        <w:rPr>
          <w:bCs/>
          <w:noProof/>
          <w:spacing w:val="26"/>
          <w:sz w:val="22"/>
        </w:rPr>
      </w:pPr>
      <w:r w:rsidRPr="00A00A19">
        <w:rPr>
          <w:bCs/>
          <w:noProof/>
          <w:spacing w:val="26"/>
          <w:position w:val="-22"/>
          <w:sz w:val="22"/>
        </w:rPr>
        <w:object w:dxaOrig="5560" w:dyaOrig="580" w14:anchorId="2BAC7B90">
          <v:shape id="_x0000_i1056" type="#_x0000_t75" alt="" style="width:301.45pt;height:29pt" o:ole="">
            <v:imagedata r:id="rId65" o:title=""/>
          </v:shape>
          <o:OLEObject Type="Embed" ProgID="Equation.DSMT4" ShapeID="_x0000_i1056" DrawAspect="Content" ObjectID="_1750089794" r:id="rId66"/>
        </w:object>
      </w:r>
    </w:p>
    <w:p w14:paraId="7DE87FEE" w14:textId="77777777" w:rsidR="00671395" w:rsidRPr="00041D44" w:rsidRDefault="00C375E1" w:rsidP="00EA3168">
      <w:pPr>
        <w:pStyle w:val="a8"/>
        <w:adjustRightInd w:val="0"/>
        <w:spacing w:beforeLines="50" w:before="120" w:line="360" w:lineRule="atLeast"/>
        <w:ind w:leftChars="0" w:left="33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247178">
        <w:rPr>
          <w:rFonts w:ascii="新細明體" w:hAnsi="新細明體" w:hint="eastAsia"/>
          <w:spacing w:val="20"/>
          <w:sz w:val="22"/>
        </w:rPr>
        <w:t>的值可用</w:t>
      </w:r>
      <w:r w:rsidR="00CF32C0">
        <w:rPr>
          <w:rFonts w:ascii="新細明體" w:hAnsi="新細明體" w:hint="eastAsia"/>
          <w:spacing w:val="20"/>
          <w:sz w:val="22"/>
        </w:rPr>
        <w:t>下列</w:t>
      </w:r>
      <w:r w:rsidRPr="00247178">
        <w:rPr>
          <w:rFonts w:ascii="新細明體" w:hAnsi="新細明體"/>
          <w:spacing w:val="20"/>
          <w:sz w:val="22"/>
        </w:rPr>
        <w:t>哪一</w:t>
      </w:r>
      <w:r w:rsidRPr="00247178">
        <w:rPr>
          <w:rFonts w:ascii="新細明體" w:hAnsi="新細明體" w:hint="eastAsia"/>
          <w:spacing w:val="20"/>
          <w:sz w:val="22"/>
        </w:rPr>
        <w:t>個</w:t>
      </w:r>
      <w:r w:rsidRPr="00247178">
        <w:rPr>
          <w:rFonts w:ascii="新細明體" w:hAnsi="新細明體"/>
          <w:spacing w:val="20"/>
          <w:sz w:val="22"/>
        </w:rPr>
        <w:t>定積分</w:t>
      </w:r>
      <w:r w:rsidRPr="00247178">
        <w:rPr>
          <w:rFonts w:ascii="新細明體" w:hAnsi="新細明體" w:hint="eastAsia"/>
          <w:spacing w:val="20"/>
          <w:sz w:val="22"/>
        </w:rPr>
        <w:t>表示</w:t>
      </w:r>
      <w:r w:rsidRPr="00247178">
        <w:rPr>
          <w:rFonts w:ascii="新細明體" w:hAnsi="新細明體"/>
          <w:spacing w:val="20"/>
          <w:sz w:val="22"/>
        </w:rPr>
        <w:t>？</w:t>
      </w:r>
    </w:p>
    <w:p w14:paraId="5B80CAD1" w14:textId="77777777" w:rsidR="00671395" w:rsidRPr="00C30B17" w:rsidRDefault="00671395" w:rsidP="009C1878">
      <w:pPr>
        <w:pStyle w:val="ABC"/>
        <w:spacing w:beforeLines="50" w:before="120" w:line="400" w:lineRule="atLeast"/>
        <w:ind w:left="360"/>
        <w:rPr>
          <w:spacing w:val="20"/>
        </w:rPr>
      </w:pPr>
      <w:r w:rsidRPr="00C30B17">
        <w:rPr>
          <w:spacing w:val="20"/>
        </w:rPr>
        <w:t xml:space="preserve">(1) </w:t>
      </w:r>
      <w:r w:rsidR="00A00A19" w:rsidRPr="00A00A19">
        <w:rPr>
          <w:bCs/>
          <w:noProof/>
          <w:spacing w:val="26"/>
          <w:position w:val="-18"/>
        </w:rPr>
        <w:object w:dxaOrig="1160" w:dyaOrig="499" w14:anchorId="130D05DA">
          <v:shape id="_x0000_i1057" type="#_x0000_t75" alt="" style="width:63.95pt;height:25.25pt" o:ole="">
            <v:imagedata r:id="rId67" o:title=""/>
          </v:shape>
          <o:OLEObject Type="Embed" ProgID="Equation.DSMT4" ShapeID="_x0000_i1057" DrawAspect="Content" ObjectID="_1750089795" r:id="rId68"/>
        </w:object>
      </w:r>
      <w:r w:rsidR="009C1878">
        <w:rPr>
          <w:bCs/>
          <w:noProof/>
          <w:spacing w:val="26"/>
        </w:rPr>
        <w:tab/>
      </w:r>
      <w:r w:rsidRPr="00C30B17">
        <w:rPr>
          <w:spacing w:val="20"/>
        </w:rPr>
        <w:t xml:space="preserve">(2) </w:t>
      </w:r>
      <w:r w:rsidR="00A00A19" w:rsidRPr="00A00A19">
        <w:rPr>
          <w:bCs/>
          <w:noProof/>
          <w:spacing w:val="26"/>
          <w:position w:val="-18"/>
        </w:rPr>
        <w:object w:dxaOrig="1280" w:dyaOrig="499" w14:anchorId="75A63B0F">
          <v:shape id="_x0000_i1058" type="#_x0000_t75" alt="" style="width:68.8pt;height:25.25pt" o:ole="">
            <v:imagedata r:id="rId69" o:title=""/>
          </v:shape>
          <o:OLEObject Type="Embed" ProgID="Equation.DSMT4" ShapeID="_x0000_i1058" DrawAspect="Content" ObjectID="_1750089796" r:id="rId70"/>
        </w:object>
      </w:r>
      <w:r w:rsidR="009C1878">
        <w:rPr>
          <w:bCs/>
          <w:noProof/>
          <w:spacing w:val="26"/>
        </w:rPr>
        <w:tab/>
      </w:r>
      <w:r w:rsidRPr="00C30B17">
        <w:rPr>
          <w:spacing w:val="20"/>
        </w:rPr>
        <w:t xml:space="preserve">(3) </w:t>
      </w:r>
      <w:r w:rsidR="00A00A19" w:rsidRPr="00A00A19">
        <w:rPr>
          <w:bCs/>
          <w:noProof/>
          <w:spacing w:val="26"/>
          <w:position w:val="-18"/>
        </w:rPr>
        <w:object w:dxaOrig="1200" w:dyaOrig="499" w14:anchorId="05349781">
          <v:shape id="_x0000_i1059" type="#_x0000_t75" alt="" style="width:64.5pt;height:25.25pt" o:ole="">
            <v:imagedata r:id="rId71" o:title=""/>
          </v:shape>
          <o:OLEObject Type="Embed" ProgID="Equation.DSMT4" ShapeID="_x0000_i1059" DrawAspect="Content" ObjectID="_1750089797" r:id="rId72"/>
        </w:object>
      </w:r>
    </w:p>
    <w:p w14:paraId="76F1896A" w14:textId="77777777" w:rsidR="00671395" w:rsidRPr="00C30B17" w:rsidRDefault="00671395" w:rsidP="009C1878">
      <w:pPr>
        <w:pStyle w:val="ABC"/>
        <w:spacing w:beforeLines="50" w:before="120" w:line="400" w:lineRule="atLeast"/>
        <w:ind w:left="360"/>
        <w:rPr>
          <w:spacing w:val="20"/>
        </w:rPr>
      </w:pPr>
      <w:r w:rsidRPr="00C30B17">
        <w:rPr>
          <w:spacing w:val="20"/>
        </w:rPr>
        <w:t xml:space="preserve">(4) </w:t>
      </w:r>
      <w:r w:rsidR="00A00A19" w:rsidRPr="00A00A19">
        <w:rPr>
          <w:bCs/>
          <w:noProof/>
          <w:spacing w:val="26"/>
          <w:position w:val="-18"/>
        </w:rPr>
        <w:object w:dxaOrig="1320" w:dyaOrig="499" w14:anchorId="4DA4D673">
          <v:shape id="_x0000_i1060" type="#_x0000_t75" alt="" style="width:1in;height:25.25pt" o:ole="">
            <v:imagedata r:id="rId73" o:title=""/>
          </v:shape>
          <o:OLEObject Type="Embed" ProgID="Equation.DSMT4" ShapeID="_x0000_i1060" DrawAspect="Content" ObjectID="_1750089798" r:id="rId74"/>
        </w:object>
      </w:r>
      <w:r w:rsidR="009C1878">
        <w:rPr>
          <w:bCs/>
          <w:noProof/>
          <w:spacing w:val="26"/>
        </w:rPr>
        <w:tab/>
      </w:r>
      <w:r w:rsidRPr="00C30B17">
        <w:rPr>
          <w:spacing w:val="20"/>
        </w:rPr>
        <w:t xml:space="preserve">(5) </w:t>
      </w:r>
      <w:r w:rsidR="00A00A19" w:rsidRPr="00A00A19">
        <w:rPr>
          <w:bCs/>
          <w:noProof/>
          <w:spacing w:val="26"/>
          <w:position w:val="-18"/>
        </w:rPr>
        <w:object w:dxaOrig="1320" w:dyaOrig="499" w14:anchorId="47C3E885">
          <v:shape id="_x0000_i1061" type="#_x0000_t75" alt="" style="width:1in;height:25.25pt" o:ole="">
            <v:imagedata r:id="rId75" o:title=""/>
          </v:shape>
          <o:OLEObject Type="Embed" ProgID="Equation.DSMT4" ShapeID="_x0000_i1061" DrawAspect="Content" ObjectID="_1750089799" r:id="rId76"/>
        </w:object>
      </w:r>
    </w:p>
    <w:p w14:paraId="2B31B161" w14:textId="77777777" w:rsidR="00A90FB0" w:rsidRDefault="00A90FB0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2C6E921C" w14:textId="77777777" w:rsidR="009C1878" w:rsidRDefault="009C1878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28E7F4AB" w14:textId="77777777" w:rsidR="003358CE" w:rsidRDefault="003358CE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  <w:szCs w:val="22"/>
        </w:rPr>
        <w:br w:type="page"/>
      </w:r>
    </w:p>
    <w:p w14:paraId="65A21C4F" w14:textId="77777777" w:rsidR="00E047F3" w:rsidRPr="000220F7" w:rsidRDefault="00026541" w:rsidP="00CC5C48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C30B1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40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724FAE3" w14:textId="77777777" w:rsidR="00E047F3" w:rsidRPr="000220F7" w:rsidRDefault="00E047F3" w:rsidP="00CC5C48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proofErr w:type="gramStart"/>
      <w:r w:rsidR="001376E5" w:rsidRPr="000220F7">
        <w:t>第</w:t>
      </w:r>
      <w:r w:rsidR="00760B30">
        <w:rPr>
          <w:rFonts w:hint="eastAsia"/>
        </w:rPr>
        <w:t>4</w:t>
      </w:r>
      <w:r w:rsidR="001376E5" w:rsidRPr="000220F7">
        <w:t>題至第</w:t>
      </w:r>
      <w:r w:rsidR="00760B30">
        <w:rPr>
          <w:rFonts w:hint="eastAsia"/>
        </w:rPr>
        <w:t>8</w:t>
      </w:r>
      <w:proofErr w:type="gramEnd"/>
      <w:r w:rsidR="001376E5" w:rsidRPr="000220F7">
        <w:t>題，每題</w:t>
      </w:r>
      <w:r w:rsidR="00DE75DF">
        <w:rPr>
          <w:rFonts w:hint="eastAsia"/>
        </w:rPr>
        <w:t>8</w:t>
      </w:r>
      <w:r w:rsidR="001376E5" w:rsidRPr="000220F7">
        <w:t>分。</w:t>
      </w:r>
    </w:p>
    <w:p w14:paraId="00B9976F" w14:textId="77777777" w:rsidR="00184F0A" w:rsidRPr="004F4BEF" w:rsidRDefault="00A90FB0" w:rsidP="00C30B17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4</w:t>
      </w:r>
      <w:r w:rsidR="00184F0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184F0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184F0A" w:rsidRPr="00A7659F">
        <w:rPr>
          <w:rFonts w:ascii="Times New Roman" w:hAnsi="Times New Roman"/>
          <w:spacing w:val="18"/>
          <w:sz w:val="22"/>
        </w:rPr>
        <w:t>設</w:t>
      </w:r>
      <w:r w:rsidR="0061182A" w:rsidRPr="00A7659F">
        <w:rPr>
          <w:bCs/>
          <w:noProof/>
          <w:spacing w:val="18"/>
          <w:position w:val="-8"/>
          <w:sz w:val="22"/>
        </w:rPr>
        <w:object w:dxaOrig="380" w:dyaOrig="279" w14:anchorId="41BC21FD">
          <v:shape id="_x0000_i1062" type="#_x0000_t75" alt="" style="width:19.35pt;height:15.05pt" o:ole="">
            <v:imagedata r:id="rId77" o:title=""/>
          </v:shape>
          <o:OLEObject Type="Embed" ProgID="Equation.DSMT4" ShapeID="_x0000_i1062" DrawAspect="Content" ObjectID="_1750089800" r:id="rId78"/>
        </w:object>
      </w:r>
      <w:r w:rsidR="00184F0A" w:rsidRPr="00A7659F">
        <w:rPr>
          <w:rFonts w:ascii="Times New Roman" w:hAnsi="Times New Roman"/>
          <w:spacing w:val="18"/>
          <w:sz w:val="22"/>
        </w:rPr>
        <w:t>為實數。已知四個數</w:t>
      </w:r>
      <w:r w:rsidR="00CE2B2A" w:rsidRPr="00CE2B2A">
        <w:rPr>
          <w:bCs/>
          <w:noProof/>
          <w:spacing w:val="26"/>
          <w:position w:val="-10"/>
        </w:rPr>
        <w:object w:dxaOrig="960" w:dyaOrig="300" w14:anchorId="6970C16C">
          <v:shape id="_x0000_i1063" type="#_x0000_t75" alt="" style="width:46.75pt;height:16.65pt" o:ole="">
            <v:imagedata r:id="rId79" o:title=""/>
          </v:shape>
          <o:OLEObject Type="Embed" ProgID="Equation.DSMT4" ShapeID="_x0000_i1063" DrawAspect="Content" ObjectID="_1750089801" r:id="rId80"/>
        </w:object>
      </w:r>
      <w:r w:rsidR="00184F0A" w:rsidRPr="00A7659F">
        <w:rPr>
          <w:rFonts w:ascii="Times New Roman" w:hAnsi="Times New Roman"/>
          <w:spacing w:val="18"/>
          <w:sz w:val="22"/>
        </w:rPr>
        <w:t>皆滿足</w:t>
      </w:r>
      <w:r w:rsidR="009C1878" w:rsidRPr="00A7659F">
        <w:rPr>
          <w:bCs/>
          <w:noProof/>
          <w:spacing w:val="18"/>
          <w:position w:val="-10"/>
        </w:rPr>
        <w:object w:dxaOrig="200" w:dyaOrig="240" w14:anchorId="25B93643">
          <v:shape id="_x0000_i1064" type="#_x0000_t75" alt="" style="width:10.75pt;height:11.8pt" o:ole="">
            <v:imagedata r:id="rId81" o:title=""/>
          </v:shape>
          <o:OLEObject Type="Embed" ProgID="Equation.DSMT4" ShapeID="_x0000_i1064" DrawAspect="Content" ObjectID="_1750089802" r:id="rId82"/>
        </w:object>
      </w:r>
      <w:r w:rsidR="00184F0A" w:rsidRPr="00A7659F">
        <w:rPr>
          <w:rFonts w:ascii="Times New Roman" w:hAnsi="Times New Roman"/>
          <w:spacing w:val="18"/>
          <w:sz w:val="22"/>
        </w:rPr>
        <w:t>的不等式</w:t>
      </w:r>
      <w:r w:rsidR="000D7F1C" w:rsidRPr="000D7F1C">
        <w:rPr>
          <w:bCs/>
          <w:noProof/>
          <w:spacing w:val="18"/>
          <w:position w:val="-12"/>
        </w:rPr>
        <w:object w:dxaOrig="900" w:dyaOrig="360" w14:anchorId="4D635CA4">
          <v:shape id="_x0000_i1065" type="#_x0000_t75" alt="" style="width:46.75pt;height:19.35pt" o:ole="">
            <v:imagedata r:id="rId83" o:title=""/>
          </v:shape>
          <o:OLEObject Type="Embed" ProgID="Equation.DSMT4" ShapeID="_x0000_i1065" DrawAspect="Content" ObjectID="_1750089803" r:id="rId84"/>
        </w:object>
      </w:r>
      <w:r w:rsidR="00184F0A" w:rsidRPr="00A7659F">
        <w:rPr>
          <w:rFonts w:ascii="Times New Roman" w:hAnsi="Times New Roman"/>
          <w:spacing w:val="18"/>
          <w:sz w:val="22"/>
        </w:rPr>
        <w:t>，試選出正確的選項</w:t>
      </w:r>
      <w:r w:rsidR="00A7659F" w:rsidRPr="00A7659F">
        <w:rPr>
          <w:rFonts w:ascii="Times New Roman" w:hAnsi="Times New Roman" w:hint="eastAsia"/>
          <w:spacing w:val="18"/>
          <w:sz w:val="22"/>
        </w:rPr>
        <w:t>。</w:t>
      </w:r>
    </w:p>
    <w:p w14:paraId="6AF31CF1" w14:textId="77777777" w:rsidR="00184F0A" w:rsidRPr="00C30B17" w:rsidRDefault="00184F0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1) </w:t>
      </w:r>
      <w:r w:rsidR="006D0787" w:rsidRPr="00A7659F">
        <w:rPr>
          <w:bCs/>
          <w:noProof/>
          <w:spacing w:val="18"/>
          <w:position w:val="-8"/>
        </w:rPr>
        <w:object w:dxaOrig="440" w:dyaOrig="340" w14:anchorId="77E5D12C">
          <v:shape id="_x0000_i1066" type="#_x0000_t75" alt="" style="width:23.1pt;height:18.25pt" o:ole="">
            <v:imagedata r:id="rId85" o:title=""/>
          </v:shape>
          <o:OLEObject Type="Embed" ProgID="Equation.DSMT4" ShapeID="_x0000_i1066" DrawAspect="Content" ObjectID="_1750089804" r:id="rId86"/>
        </w:object>
      </w:r>
      <w:r>
        <w:rPr>
          <w:spacing w:val="20"/>
        </w:rPr>
        <w:t>也</w:t>
      </w:r>
      <w:r w:rsidRPr="009E54A3">
        <w:rPr>
          <w:spacing w:val="20"/>
        </w:rPr>
        <w:t>滿足</w:t>
      </w:r>
      <w:r w:rsidR="009C1878" w:rsidRPr="009C1878">
        <w:rPr>
          <w:bCs/>
          <w:noProof/>
          <w:spacing w:val="26"/>
          <w:position w:val="-10"/>
        </w:rPr>
        <w:object w:dxaOrig="200" w:dyaOrig="240" w14:anchorId="46967DC5">
          <v:shape id="_x0000_i1067" type="#_x0000_t75" alt="" style="width:10.75pt;height:11.8pt" o:ole="">
            <v:imagedata r:id="rId81" o:title=""/>
          </v:shape>
          <o:OLEObject Type="Embed" ProgID="Equation.DSMT4" ShapeID="_x0000_i1067" DrawAspect="Content" ObjectID="_1750089805" r:id="rId87"/>
        </w:object>
      </w:r>
      <w:r w:rsidRPr="009E54A3">
        <w:rPr>
          <w:spacing w:val="20"/>
        </w:rPr>
        <w:t>的不等式</w:t>
      </w:r>
      <w:r w:rsidR="006D0787" w:rsidRPr="006D0787">
        <w:rPr>
          <w:bCs/>
          <w:noProof/>
          <w:spacing w:val="18"/>
          <w:position w:val="-12"/>
        </w:rPr>
        <w:object w:dxaOrig="900" w:dyaOrig="360" w14:anchorId="1663C0EA">
          <v:shape id="_x0000_i1068" type="#_x0000_t75" alt="" style="width:46.75pt;height:18.25pt" o:ole="">
            <v:imagedata r:id="rId88" o:title=""/>
          </v:shape>
          <o:OLEObject Type="Embed" ProgID="Equation.DSMT4" ShapeID="_x0000_i1068" DrawAspect="Content" ObjectID="_1750089806" r:id="rId89"/>
        </w:object>
      </w:r>
    </w:p>
    <w:p w14:paraId="0BAA3C6C" w14:textId="77777777" w:rsidR="004245FC" w:rsidRDefault="004245FC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>(2</w:t>
      </w:r>
      <w:r w:rsidR="00184F0A" w:rsidRPr="00C30B17">
        <w:rPr>
          <w:spacing w:val="20"/>
        </w:rPr>
        <w:t>)</w:t>
      </w:r>
      <w:r w:rsidR="00CE2B2A" w:rsidRPr="00C30B17">
        <w:rPr>
          <w:spacing w:val="20"/>
        </w:rPr>
        <w:t xml:space="preserve"> </w:t>
      </w:r>
      <w:r w:rsidR="00CE2B2A" w:rsidRPr="00CE2B2A">
        <w:rPr>
          <w:bCs/>
          <w:noProof/>
          <w:spacing w:val="26"/>
          <w:position w:val="-10"/>
        </w:rPr>
        <w:object w:dxaOrig="960" w:dyaOrig="300" w14:anchorId="0BEC9C64">
          <v:shape id="_x0000_i1069" type="#_x0000_t75" alt="" style="width:46.75pt;height:16.65pt" o:ole="">
            <v:imagedata r:id="rId90" o:title=""/>
          </v:shape>
          <o:OLEObject Type="Embed" ProgID="Equation.DSMT4" ShapeID="_x0000_i1069" DrawAspect="Content" ObjectID="_1750089807" r:id="rId91"/>
        </w:object>
      </w:r>
      <w:r w:rsidR="00184F0A" w:rsidRPr="009E54A3">
        <w:rPr>
          <w:spacing w:val="20"/>
        </w:rPr>
        <w:t>滿足</w:t>
      </w:r>
      <w:r w:rsidR="009C1878" w:rsidRPr="009C1878">
        <w:rPr>
          <w:bCs/>
          <w:noProof/>
          <w:spacing w:val="26"/>
          <w:position w:val="-10"/>
        </w:rPr>
        <w:object w:dxaOrig="200" w:dyaOrig="240" w14:anchorId="0F385178">
          <v:shape id="_x0000_i1070" type="#_x0000_t75" alt="" style="width:10.75pt;height:11.8pt" o:ole="">
            <v:imagedata r:id="rId81" o:title=""/>
          </v:shape>
          <o:OLEObject Type="Embed" ProgID="Equation.DSMT4" ShapeID="_x0000_i1070" DrawAspect="Content" ObjectID="_1750089808" r:id="rId92"/>
        </w:object>
      </w:r>
      <w:r w:rsidR="00184F0A" w:rsidRPr="009E54A3">
        <w:rPr>
          <w:spacing w:val="20"/>
        </w:rPr>
        <w:t>的不等式</w:t>
      </w:r>
      <w:r w:rsidR="006D0787" w:rsidRPr="006D0787">
        <w:rPr>
          <w:bCs/>
          <w:noProof/>
          <w:spacing w:val="18"/>
          <w:position w:val="-12"/>
        </w:rPr>
        <w:object w:dxaOrig="900" w:dyaOrig="360" w14:anchorId="7E9A115A">
          <v:shape id="_x0000_i1071" type="#_x0000_t75" alt="" style="width:46.75pt;height:18.25pt" o:ole="">
            <v:imagedata r:id="rId93" o:title=""/>
          </v:shape>
          <o:OLEObject Type="Embed" ProgID="Equation.DSMT4" ShapeID="_x0000_i1071" DrawAspect="Content" ObjectID="_1750089809" r:id="rId94"/>
        </w:object>
      </w:r>
    </w:p>
    <w:p w14:paraId="1CDCA56C" w14:textId="77777777" w:rsidR="004245FC" w:rsidRPr="004245FC" w:rsidRDefault="004245FC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3) </w:t>
      </w:r>
      <w:r w:rsidR="000D7F1C" w:rsidRPr="006D0787">
        <w:rPr>
          <w:bCs/>
          <w:noProof/>
          <w:spacing w:val="18"/>
          <w:position w:val="-22"/>
        </w:rPr>
        <w:object w:dxaOrig="1180" w:dyaOrig="580" w14:anchorId="7798A2B4">
          <v:shape id="_x0000_i1072" type="#_x0000_t75" alt="" style="width:61.25pt;height:30.65pt" o:ole="">
            <v:imagedata r:id="rId95" o:title=""/>
          </v:shape>
          <o:OLEObject Type="Embed" ProgID="Equation.DSMT4" ShapeID="_x0000_i1072" DrawAspect="Content" ObjectID="_1750089810" r:id="rId96"/>
        </w:object>
      </w:r>
      <w:r w:rsidRPr="009E54A3">
        <w:rPr>
          <w:spacing w:val="20"/>
        </w:rPr>
        <w:t>滿足</w:t>
      </w:r>
      <w:r w:rsidR="009C1878" w:rsidRPr="009C1878">
        <w:rPr>
          <w:bCs/>
          <w:noProof/>
          <w:spacing w:val="26"/>
          <w:position w:val="-10"/>
        </w:rPr>
        <w:object w:dxaOrig="200" w:dyaOrig="240" w14:anchorId="35A6BAB8">
          <v:shape id="_x0000_i1073" type="#_x0000_t75" alt="" style="width:10.75pt;height:11.8pt" o:ole="">
            <v:imagedata r:id="rId81" o:title=""/>
          </v:shape>
          <o:OLEObject Type="Embed" ProgID="Equation.DSMT4" ShapeID="_x0000_i1073" DrawAspect="Content" ObjectID="_1750089811" r:id="rId97"/>
        </w:object>
      </w:r>
      <w:r w:rsidRPr="009E54A3">
        <w:rPr>
          <w:spacing w:val="20"/>
        </w:rPr>
        <w:t>的不等式</w:t>
      </w:r>
      <w:r w:rsidR="006D0787" w:rsidRPr="006D0787">
        <w:rPr>
          <w:bCs/>
          <w:noProof/>
          <w:spacing w:val="18"/>
          <w:position w:val="-22"/>
        </w:rPr>
        <w:object w:dxaOrig="940" w:dyaOrig="580" w14:anchorId="5855EAE7">
          <v:shape id="_x0000_i1074" type="#_x0000_t75" alt="" style="width:49.45pt;height:30.65pt" o:ole="">
            <v:imagedata r:id="rId98" o:title=""/>
          </v:shape>
          <o:OLEObject Type="Embed" ProgID="Equation.DSMT4" ShapeID="_x0000_i1074" DrawAspect="Content" ObjectID="_1750089812" r:id="rId99"/>
        </w:object>
      </w:r>
    </w:p>
    <w:p w14:paraId="57C2DDD3" w14:textId="77777777" w:rsidR="00184F0A" w:rsidRPr="00C30B17" w:rsidRDefault="00184F0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>(4)</w:t>
      </w:r>
      <w:r w:rsidR="0061182A" w:rsidRPr="0061182A">
        <w:rPr>
          <w:bCs/>
          <w:noProof/>
          <w:spacing w:val="26"/>
        </w:rPr>
        <w:t xml:space="preserve"> </w:t>
      </w:r>
      <w:r w:rsidR="00EC3A66" w:rsidRPr="00EC3A66">
        <w:rPr>
          <w:bCs/>
          <w:noProof/>
          <w:spacing w:val="18"/>
          <w:position w:val="-6"/>
        </w:rPr>
        <w:object w:dxaOrig="180" w:dyaOrig="260" w14:anchorId="73217363">
          <v:shape id="_x0000_i1075" type="#_x0000_t75" alt="" style="width:10.75pt;height:13.95pt" o:ole="">
            <v:imagedata r:id="rId100" o:title=""/>
          </v:shape>
          <o:OLEObject Type="Embed" ProgID="Equation.DSMT4" ShapeID="_x0000_i1075" DrawAspect="Content" ObjectID="_1750089813" r:id="rId101"/>
        </w:object>
      </w:r>
      <w:r>
        <w:rPr>
          <w:rFonts w:hint="eastAsia"/>
          <w:spacing w:val="20"/>
        </w:rPr>
        <w:t>可能等於</w:t>
      </w:r>
      <w:r w:rsidR="0061182A">
        <w:rPr>
          <w:rFonts w:hint="eastAsia"/>
          <w:spacing w:val="20"/>
        </w:rPr>
        <w:t>4</w:t>
      </w:r>
    </w:p>
    <w:p w14:paraId="69C4CD54" w14:textId="77777777" w:rsidR="00184F0A" w:rsidRPr="00C30B17" w:rsidRDefault="00184F0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5) </w:t>
      </w:r>
      <w:r w:rsidR="00EC3A66" w:rsidRPr="00A7659F">
        <w:rPr>
          <w:bCs/>
          <w:noProof/>
          <w:spacing w:val="18"/>
          <w:position w:val="-8"/>
        </w:rPr>
        <w:object w:dxaOrig="380" w:dyaOrig="279" w14:anchorId="65548424">
          <v:shape id="_x0000_i1076" type="#_x0000_t75" alt="" style="width:19.35pt;height:15.05pt" o:ole="">
            <v:imagedata r:id="rId77" o:title=""/>
          </v:shape>
          <o:OLEObject Type="Embed" ProgID="Equation.DSMT4" ShapeID="_x0000_i1076" DrawAspect="Content" ObjectID="_1750089814" r:id="rId102"/>
        </w:object>
      </w:r>
      <w:r>
        <w:rPr>
          <w:spacing w:val="20"/>
        </w:rPr>
        <w:t>可能相等</w:t>
      </w:r>
    </w:p>
    <w:p w14:paraId="3E05FC03" w14:textId="77777777" w:rsidR="00184F0A" w:rsidRDefault="00184F0A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06A1D988" w14:textId="77777777" w:rsidR="0098181C" w:rsidRDefault="0098181C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0A22F31A" w14:textId="77777777" w:rsidR="0098181C" w:rsidRDefault="0098181C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79D4E4DD" w14:textId="77777777" w:rsidR="0098181C" w:rsidRDefault="0098181C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775CE9DE" w14:textId="77777777" w:rsidR="0098181C" w:rsidRDefault="0098181C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284E5F4" w14:textId="77777777" w:rsidR="00F8068A" w:rsidRPr="000D7B46" w:rsidRDefault="00A90FB0" w:rsidP="00C30B17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5</w:t>
      </w:r>
      <w:r w:rsidR="00F8068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F8068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2D189B" w:rsidRPr="00CE612C">
        <w:rPr>
          <w:rFonts w:ascii="Times New Roman" w:hAnsi="Times New Roman" w:hint="eastAsia"/>
          <w:spacing w:val="20"/>
          <w:sz w:val="22"/>
        </w:rPr>
        <w:t>考慮</w:t>
      </w:r>
      <w:r w:rsidR="00590745">
        <w:rPr>
          <w:rFonts w:ascii="Times New Roman" w:hAnsi="Times New Roman" w:hint="eastAsia"/>
          <w:spacing w:val="20"/>
          <w:sz w:val="22"/>
        </w:rPr>
        <w:t>實</w:t>
      </w:r>
      <w:r w:rsidR="00590745">
        <w:rPr>
          <w:rFonts w:ascii="Times New Roman" w:hAnsi="Times New Roman"/>
          <w:spacing w:val="20"/>
          <w:sz w:val="22"/>
        </w:rPr>
        <w:t>係數</w:t>
      </w:r>
      <w:r w:rsidR="002D189B" w:rsidRPr="00CE612C">
        <w:rPr>
          <w:rFonts w:ascii="Times New Roman" w:hAnsi="Times New Roman"/>
          <w:spacing w:val="20"/>
          <w:sz w:val="22"/>
        </w:rPr>
        <w:t>多項式</w:t>
      </w:r>
      <w:r w:rsidR="000D7F1C" w:rsidRPr="000D7F1C">
        <w:rPr>
          <w:bCs/>
          <w:noProof/>
          <w:spacing w:val="18"/>
          <w:position w:val="-10"/>
        </w:rPr>
        <w:object w:dxaOrig="2700" w:dyaOrig="340" w14:anchorId="765E378F">
          <v:shape id="_x0000_i1077" type="#_x0000_t75" alt="" style="width:142.4pt;height:18.25pt" o:ole="">
            <v:imagedata r:id="rId103" o:title=""/>
          </v:shape>
          <o:OLEObject Type="Embed" ProgID="Equation.DSMT4" ShapeID="_x0000_i1077" DrawAspect="Content" ObjectID="_1750089815" r:id="rId104"/>
        </w:object>
      </w:r>
      <w:r w:rsidR="002D189B" w:rsidRPr="00CE612C">
        <w:rPr>
          <w:rFonts w:ascii="Times New Roman" w:hAnsi="Times New Roman" w:hint="eastAsia"/>
          <w:spacing w:val="20"/>
          <w:kern w:val="0"/>
          <w:sz w:val="22"/>
        </w:rPr>
        <w:t>。</w:t>
      </w:r>
      <w:r w:rsidR="002D189B" w:rsidRPr="00CE612C">
        <w:rPr>
          <w:rFonts w:ascii="Times New Roman" w:hAnsi="Times New Roman"/>
          <w:spacing w:val="20"/>
          <w:kern w:val="0"/>
          <w:sz w:val="22"/>
        </w:rPr>
        <w:t>已知</w:t>
      </w:r>
      <w:r w:rsidR="002D189B">
        <w:rPr>
          <w:rFonts w:ascii="Times New Roman" w:hAnsi="Times New Roman" w:hint="eastAsia"/>
          <w:spacing w:val="20"/>
          <w:kern w:val="0"/>
          <w:sz w:val="22"/>
        </w:rPr>
        <w:t>方程式</w:t>
      </w:r>
      <w:r w:rsidR="000D7F1C" w:rsidRPr="000D7F1C">
        <w:rPr>
          <w:bCs/>
          <w:noProof/>
          <w:spacing w:val="18"/>
          <w:position w:val="-10"/>
        </w:rPr>
        <w:object w:dxaOrig="820" w:dyaOrig="300" w14:anchorId="17866B07">
          <v:shape id="_x0000_i1078" type="#_x0000_t75" alt="" style="width:43pt;height:16.65pt" o:ole="">
            <v:imagedata r:id="rId105" o:title=""/>
          </v:shape>
          <o:OLEObject Type="Embed" ProgID="Equation.DSMT4" ShapeID="_x0000_i1078" DrawAspect="Content" ObjectID="_1750089816" r:id="rId106"/>
        </w:object>
      </w:r>
      <w:proofErr w:type="gramStart"/>
      <w:r w:rsidR="002D189B" w:rsidRPr="00CE612C">
        <w:rPr>
          <w:rFonts w:ascii="Times New Roman" w:hAnsi="Times New Roman"/>
          <w:spacing w:val="20"/>
          <w:sz w:val="22"/>
        </w:rPr>
        <w:t>有虛根</w:t>
      </w:r>
      <w:proofErr w:type="gramEnd"/>
      <w:r w:rsidR="000D7F1C" w:rsidRPr="000D7F1C">
        <w:rPr>
          <w:bCs/>
          <w:noProof/>
          <w:spacing w:val="18"/>
          <w:position w:val="-10"/>
        </w:rPr>
        <w:object w:dxaOrig="540" w:dyaOrig="300" w14:anchorId="1AC4AB9C">
          <v:shape id="_x0000_i1079" type="#_x0000_t75" alt="" style="width:29pt;height:16.65pt" o:ole="">
            <v:imagedata r:id="rId107" o:title=""/>
          </v:shape>
          <o:OLEObject Type="Embed" ProgID="Equation.DSMT4" ShapeID="_x0000_i1079" DrawAspect="Content" ObjectID="_1750089817" r:id="rId108"/>
        </w:object>
      </w:r>
      <w:r w:rsidR="00985125">
        <w:rPr>
          <w:bCs/>
          <w:noProof/>
          <w:spacing w:val="26"/>
          <w:sz w:val="22"/>
        </w:rPr>
        <w:br/>
      </w:r>
      <w:r w:rsidR="00590745">
        <w:rPr>
          <w:rFonts w:ascii="Times New Roman" w:hAnsi="Times New Roman" w:hint="eastAsia"/>
          <w:spacing w:val="20"/>
          <w:sz w:val="22"/>
        </w:rPr>
        <w:t>（其中</w:t>
      </w:r>
      <w:r w:rsidR="00F746AF" w:rsidRPr="00F746AF">
        <w:rPr>
          <w:bCs/>
          <w:noProof/>
          <w:spacing w:val="18"/>
          <w:position w:val="-6"/>
        </w:rPr>
        <w:object w:dxaOrig="740" w:dyaOrig="320" w14:anchorId="05F83EC4">
          <v:shape id="_x0000_i1080" type="#_x0000_t75" alt="" style="width:39.2pt;height:18.25pt" o:ole="">
            <v:imagedata r:id="rId109" o:title=""/>
          </v:shape>
          <o:OLEObject Type="Embed" ProgID="Equation.DSMT4" ShapeID="_x0000_i1080" DrawAspect="Content" ObjectID="_1750089818" r:id="rId110"/>
        </w:object>
      </w:r>
      <w:r w:rsidR="00590745">
        <w:rPr>
          <w:rFonts w:ascii="Times New Roman" w:hAnsi="Times New Roman" w:hint="eastAsia"/>
          <w:spacing w:val="20"/>
          <w:sz w:val="22"/>
        </w:rPr>
        <w:t>）</w:t>
      </w:r>
      <w:r w:rsidR="002D189B" w:rsidRPr="00CE612C">
        <w:rPr>
          <w:rFonts w:ascii="Times New Roman" w:hAnsi="Times New Roman" w:hint="eastAsia"/>
          <w:spacing w:val="20"/>
          <w:sz w:val="22"/>
        </w:rPr>
        <w:t>，</w:t>
      </w:r>
      <w:r w:rsidR="002D189B" w:rsidRPr="00CE612C">
        <w:rPr>
          <w:rFonts w:ascii="Times New Roman" w:hAnsi="Times New Roman"/>
          <w:spacing w:val="20"/>
          <w:sz w:val="22"/>
        </w:rPr>
        <w:t>試選出正確的選項</w:t>
      </w:r>
      <w:r w:rsidR="00503837">
        <w:rPr>
          <w:rFonts w:ascii="Times New Roman" w:hAnsi="Times New Roman" w:hint="eastAsia"/>
          <w:spacing w:val="20"/>
          <w:sz w:val="22"/>
        </w:rPr>
        <w:t>。</w:t>
      </w:r>
    </w:p>
    <w:p w14:paraId="7F76A8AA" w14:textId="792B41AF" w:rsidR="00F8068A" w:rsidRPr="00C30B17" w:rsidRDefault="00F8068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1) </w:t>
      </w:r>
      <w:r w:rsidR="005200F4" w:rsidRPr="000D7F1C">
        <w:rPr>
          <w:bCs/>
          <w:noProof/>
          <w:spacing w:val="18"/>
          <w:position w:val="-10"/>
        </w:rPr>
        <w:object w:dxaOrig="540" w:dyaOrig="300" w14:anchorId="775C7953">
          <v:shape id="_x0000_i1081" type="#_x0000_t75" alt="" style="width:29pt;height:16.65pt" o:ole="">
            <v:imagedata r:id="rId111" o:title=""/>
          </v:shape>
          <o:OLEObject Type="Embed" ProgID="Equation.DSMT4" ShapeID="_x0000_i1081" DrawAspect="Content" ObjectID="_1750089819" r:id="rId112"/>
        </w:object>
      </w:r>
      <w:r w:rsidRPr="00CE612C">
        <w:rPr>
          <w:spacing w:val="20"/>
        </w:rPr>
        <w:t>也是</w:t>
      </w:r>
      <w:r w:rsidR="00F746AF" w:rsidRPr="00F746AF">
        <w:rPr>
          <w:bCs/>
          <w:noProof/>
          <w:spacing w:val="18"/>
          <w:position w:val="-10"/>
        </w:rPr>
        <w:object w:dxaOrig="820" w:dyaOrig="300" w14:anchorId="6F73E0C3">
          <v:shape id="_x0000_i1082" type="#_x0000_t75" alt="" style="width:43pt;height:16.65pt" o:ole="">
            <v:imagedata r:id="rId113" o:title=""/>
          </v:shape>
          <o:OLEObject Type="Embed" ProgID="Equation.DSMT4" ShapeID="_x0000_i1082" DrawAspect="Content" ObjectID="_1750089820" r:id="rId114"/>
        </w:object>
      </w:r>
      <w:r w:rsidRPr="00CE612C">
        <w:rPr>
          <w:rFonts w:hint="eastAsia"/>
          <w:spacing w:val="20"/>
        </w:rPr>
        <w:t>的</w:t>
      </w:r>
      <w:r w:rsidRPr="00CE612C">
        <w:rPr>
          <w:spacing w:val="20"/>
        </w:rPr>
        <w:t>根</w:t>
      </w:r>
    </w:p>
    <w:p w14:paraId="06317899" w14:textId="77777777" w:rsidR="00F8068A" w:rsidRPr="00C30B17" w:rsidRDefault="00F8068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2) </w:t>
      </w:r>
      <w:r w:rsidR="00F746AF" w:rsidRPr="00F746AF">
        <w:rPr>
          <w:bCs/>
          <w:noProof/>
          <w:spacing w:val="18"/>
          <w:position w:val="-8"/>
        </w:rPr>
        <w:object w:dxaOrig="380" w:dyaOrig="279" w14:anchorId="4B827AC5">
          <v:shape id="_x0000_i1083" type="#_x0000_t75" alt="" style="width:19.35pt;height:15.05pt" o:ole="">
            <v:imagedata r:id="rId115" o:title=""/>
          </v:shape>
          <o:OLEObject Type="Embed" ProgID="Equation.DSMT4" ShapeID="_x0000_i1083" DrawAspect="Content" ObjectID="_1750089821" r:id="rId116"/>
        </w:object>
      </w:r>
      <w:r w:rsidRPr="00CE612C">
        <w:rPr>
          <w:spacing w:val="20"/>
        </w:rPr>
        <w:t>皆</w:t>
      </w:r>
      <w:r w:rsidRPr="00C30B17">
        <w:rPr>
          <w:spacing w:val="20"/>
        </w:rPr>
        <w:t>為正數</w:t>
      </w:r>
    </w:p>
    <w:p w14:paraId="32EC3C5B" w14:textId="6238A2DD" w:rsidR="00F8068A" w:rsidRPr="00C30B17" w:rsidRDefault="00F8068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3) </w:t>
      </w:r>
      <w:r w:rsidR="00D554BF" w:rsidRPr="00F746AF">
        <w:rPr>
          <w:bCs/>
          <w:noProof/>
          <w:spacing w:val="18"/>
          <w:position w:val="-10"/>
        </w:rPr>
        <w:object w:dxaOrig="1020" w:dyaOrig="320" w14:anchorId="67ACC0FD">
          <v:shape id="_x0000_i1084" type="#_x0000_t75" alt="" style="width:54.25pt;height:17.75pt" o:ole="">
            <v:imagedata r:id="rId117" o:title=""/>
          </v:shape>
          <o:OLEObject Type="Embed" ProgID="Equation.DSMT4" ShapeID="_x0000_i1084" DrawAspect="Content" ObjectID="_1750089822" r:id="rId118"/>
        </w:object>
      </w:r>
    </w:p>
    <w:p w14:paraId="2BD4406F" w14:textId="77777777" w:rsidR="00F8068A" w:rsidRPr="00C30B17" w:rsidRDefault="00F8068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4) </w:t>
      </w:r>
      <w:r w:rsidRPr="00CE612C">
        <w:rPr>
          <w:rFonts w:hint="eastAsia"/>
          <w:spacing w:val="20"/>
        </w:rPr>
        <w:t>函數</w:t>
      </w:r>
      <w:r w:rsidR="00F746AF" w:rsidRPr="00F746AF">
        <w:rPr>
          <w:bCs/>
          <w:noProof/>
          <w:spacing w:val="18"/>
          <w:position w:val="-10"/>
        </w:rPr>
        <w:object w:dxaOrig="840" w:dyaOrig="300" w14:anchorId="6974998D">
          <v:shape id="_x0000_i1085" type="#_x0000_t75" alt="" style="width:45.15pt;height:16.65pt" o:ole="">
            <v:imagedata r:id="rId119" o:title=""/>
          </v:shape>
          <o:OLEObject Type="Embed" ProgID="Equation.DSMT4" ShapeID="_x0000_i1085" DrawAspect="Content" ObjectID="_1750089823" r:id="rId120"/>
        </w:object>
      </w:r>
      <w:r w:rsidRPr="00CE612C">
        <w:rPr>
          <w:spacing w:val="20"/>
        </w:rPr>
        <w:t>在</w:t>
      </w:r>
      <w:r w:rsidR="00F746AF" w:rsidRPr="00F746AF">
        <w:rPr>
          <w:bCs/>
          <w:noProof/>
          <w:spacing w:val="18"/>
          <w:position w:val="-6"/>
        </w:rPr>
        <w:object w:dxaOrig="480" w:dyaOrig="260" w14:anchorId="3933A8CA">
          <v:shape id="_x0000_i1086" type="#_x0000_t75" alt="" style="width:25.25pt;height:13.95pt" o:ole="">
            <v:imagedata r:id="rId121" o:title=""/>
          </v:shape>
          <o:OLEObject Type="Embed" ProgID="Equation.DSMT4" ShapeID="_x0000_i1086" DrawAspect="Content" ObjectID="_1750089824" r:id="rId122"/>
        </w:object>
      </w:r>
      <w:r w:rsidRPr="00CE612C">
        <w:rPr>
          <w:spacing w:val="20"/>
        </w:rPr>
        <w:t>有</w:t>
      </w:r>
      <w:r w:rsidRPr="00CE612C">
        <w:rPr>
          <w:rFonts w:hint="eastAsia"/>
          <w:spacing w:val="20"/>
        </w:rPr>
        <w:t>局部</w:t>
      </w:r>
      <w:r w:rsidRPr="00CE612C">
        <w:rPr>
          <w:spacing w:val="20"/>
        </w:rPr>
        <w:t>極小值</w:t>
      </w:r>
    </w:p>
    <w:p w14:paraId="08B89FD8" w14:textId="77777777" w:rsidR="00760B30" w:rsidRPr="00C30B17" w:rsidRDefault="00F8068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C30B17">
        <w:rPr>
          <w:spacing w:val="20"/>
        </w:rPr>
        <w:t xml:space="preserve">(5) </w:t>
      </w:r>
      <w:r w:rsidR="00F746AF" w:rsidRPr="00F746AF">
        <w:rPr>
          <w:bCs/>
          <w:noProof/>
          <w:spacing w:val="18"/>
          <w:position w:val="-10"/>
        </w:rPr>
        <w:object w:dxaOrig="840" w:dyaOrig="300" w14:anchorId="0DDF1CCF">
          <v:shape id="_x0000_i1087" type="#_x0000_t75" alt="" style="width:45.15pt;height:16.65pt" o:ole="">
            <v:imagedata r:id="rId123" o:title=""/>
          </v:shape>
          <o:OLEObject Type="Embed" ProgID="Equation.DSMT4" ShapeID="_x0000_i1087" DrawAspect="Content" ObjectID="_1750089825" r:id="rId124"/>
        </w:object>
      </w:r>
      <w:r w:rsidRPr="00CE612C">
        <w:rPr>
          <w:spacing w:val="20"/>
        </w:rPr>
        <w:t>圖形</w:t>
      </w:r>
      <w:proofErr w:type="gramStart"/>
      <w:r w:rsidRPr="00CE612C">
        <w:rPr>
          <w:spacing w:val="20"/>
        </w:rPr>
        <w:t>反曲點</w:t>
      </w:r>
      <w:r w:rsidR="00510BE9">
        <w:rPr>
          <w:spacing w:val="20"/>
        </w:rPr>
        <w:t>的</w:t>
      </w:r>
      <w:proofErr w:type="gramEnd"/>
      <w:r w:rsidR="000D7F1C" w:rsidRPr="000D7F1C">
        <w:rPr>
          <w:bCs/>
          <w:noProof/>
          <w:spacing w:val="18"/>
          <w:position w:val="-6"/>
        </w:rPr>
        <w:object w:dxaOrig="180" w:dyaOrig="200" w14:anchorId="4360F95B">
          <v:shape id="_x0000_i1088" type="#_x0000_t75" alt="" style="width:10.75pt;height:10.75pt" o:ole="">
            <v:imagedata r:id="rId125" o:title=""/>
          </v:shape>
          <o:OLEObject Type="Embed" ProgID="Equation.DSMT4" ShapeID="_x0000_i1088" DrawAspect="Content" ObjectID="_1750089826" r:id="rId126"/>
        </w:object>
      </w:r>
      <w:proofErr w:type="gramStart"/>
      <w:r w:rsidR="00510BE9">
        <w:rPr>
          <w:spacing w:val="20"/>
        </w:rPr>
        <w:t>坐標</w:t>
      </w:r>
      <w:r w:rsidR="00A9704E">
        <w:rPr>
          <w:rFonts w:hint="eastAsia"/>
          <w:spacing w:val="20"/>
        </w:rPr>
        <w:t>皆</w:t>
      </w:r>
      <w:r w:rsidR="00510BE9">
        <w:rPr>
          <w:spacing w:val="20"/>
        </w:rPr>
        <w:t>大於</w:t>
      </w:r>
      <w:proofErr w:type="gramEnd"/>
      <w:r w:rsidR="001E2EF9">
        <w:rPr>
          <w:rFonts w:hint="eastAsia"/>
          <w:spacing w:val="20"/>
        </w:rPr>
        <w:t>0</w:t>
      </w:r>
    </w:p>
    <w:p w14:paraId="2DD8D9D1" w14:textId="77777777" w:rsidR="00760B30" w:rsidRPr="0026414F" w:rsidRDefault="00760B30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7328F12D" w14:textId="77777777" w:rsidR="0061182A" w:rsidRDefault="0061182A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04B94BC7" w14:textId="6473011F" w:rsidR="0098181C" w:rsidRPr="000D7F1C" w:rsidRDefault="0098181C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539CD1A8" w14:textId="77777777" w:rsidR="0098181C" w:rsidRDefault="0098181C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223F4FF" w14:textId="77777777" w:rsidR="0098181C" w:rsidRDefault="0098181C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787AA1BE" w14:textId="77777777" w:rsidR="003358CE" w:rsidRDefault="003358CE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139BDE54" w14:textId="77777777" w:rsidR="003358CE" w:rsidRDefault="003358CE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5DACE9FF" w14:textId="77777777" w:rsidR="003358CE" w:rsidRDefault="003358CE" w:rsidP="0026414F">
      <w:pPr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D99BF4A" w14:textId="77777777" w:rsidR="003358CE" w:rsidRDefault="003358CE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  <w:szCs w:val="22"/>
        </w:rPr>
        <w:br w:type="page"/>
      </w:r>
    </w:p>
    <w:p w14:paraId="1E4C6A0E" w14:textId="77777777" w:rsidR="00760B30" w:rsidRPr="004F4BEF" w:rsidRDefault="00760B30" w:rsidP="00F949C7">
      <w:pPr>
        <w:pStyle w:val="a8"/>
        <w:adjustRightInd w:val="0"/>
        <w:spacing w:line="28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A6237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lastRenderedPageBreak/>
        <w:t>6</w:t>
      </w:r>
      <w:r w:rsidRPr="00A62372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Pr="00A62372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2D189B" w:rsidRPr="00A62372">
        <w:rPr>
          <w:rFonts w:ascii="Times New Roman" w:hAnsi="Times New Roman"/>
          <w:spacing w:val="20"/>
          <w:sz w:val="22"/>
        </w:rPr>
        <w:t>設</w:t>
      </w:r>
      <w:r w:rsidR="00503837" w:rsidRPr="00503837">
        <w:rPr>
          <w:bCs/>
          <w:noProof/>
          <w:spacing w:val="26"/>
          <w:position w:val="-8"/>
        </w:rPr>
        <w:object w:dxaOrig="1260" w:dyaOrig="279" w14:anchorId="7A4AEED3">
          <v:shape id="_x0000_i1089" type="#_x0000_t75" alt="" style="width:63.4pt;height:15.05pt" o:ole="">
            <v:imagedata r:id="rId127" o:title=""/>
          </v:shape>
          <o:OLEObject Type="Embed" ProgID="Equation.DSMT4" ShapeID="_x0000_i1089" DrawAspect="Content" ObjectID="_1750089827" r:id="rId128"/>
        </w:object>
      </w:r>
      <w:r w:rsidR="002D189B" w:rsidRPr="00A62372">
        <w:rPr>
          <w:rFonts w:ascii="Times New Roman" w:hAnsi="Times New Roman" w:hint="eastAsia"/>
          <w:spacing w:val="20"/>
          <w:sz w:val="22"/>
        </w:rPr>
        <w:t>皆</w:t>
      </w:r>
      <w:r w:rsidR="002D189B" w:rsidRPr="00A62372">
        <w:rPr>
          <w:rFonts w:ascii="Times New Roman" w:hAnsi="Times New Roman"/>
          <w:spacing w:val="20"/>
          <w:sz w:val="22"/>
        </w:rPr>
        <w:t>為實數，</w:t>
      </w:r>
      <w:proofErr w:type="gramStart"/>
      <w:r w:rsidR="002D189B" w:rsidRPr="00A62372">
        <w:rPr>
          <w:rFonts w:ascii="Times New Roman" w:hAnsi="Times New Roman"/>
          <w:spacing w:val="20"/>
          <w:sz w:val="22"/>
        </w:rPr>
        <w:t>已知</w:t>
      </w:r>
      <w:r w:rsidR="002D189B" w:rsidRPr="00A62372">
        <w:rPr>
          <w:rFonts w:ascii="Times New Roman" w:hAnsi="Times New Roman" w:hint="eastAsia"/>
          <w:spacing w:val="20"/>
          <w:sz w:val="22"/>
        </w:rPr>
        <w:t>坐</w:t>
      </w:r>
      <w:r w:rsidR="002D189B" w:rsidRPr="00A62372">
        <w:rPr>
          <w:rFonts w:ascii="Times New Roman" w:hAnsi="Times New Roman"/>
          <w:spacing w:val="20"/>
          <w:sz w:val="22"/>
        </w:rPr>
        <w:t>標</w:t>
      </w:r>
      <w:proofErr w:type="gramEnd"/>
      <w:r w:rsidR="002D189B" w:rsidRPr="00A62372">
        <w:rPr>
          <w:rFonts w:ascii="Times New Roman" w:hAnsi="Times New Roman"/>
          <w:spacing w:val="20"/>
          <w:sz w:val="22"/>
        </w:rPr>
        <w:t>空間中三個非零向量</w:t>
      </w:r>
      <w:r w:rsidR="00A62372" w:rsidRPr="00A62372">
        <w:rPr>
          <w:bCs/>
          <w:noProof/>
          <w:spacing w:val="26"/>
          <w:position w:val="-10"/>
        </w:rPr>
        <w:object w:dxaOrig="1180" w:dyaOrig="440" w14:anchorId="27B8FB88">
          <v:shape id="_x0000_i1090" type="#_x0000_t75" alt="" style="width:60.2pt;height:22.55pt" o:ole="">
            <v:imagedata r:id="rId129" o:title=""/>
          </v:shape>
          <o:OLEObject Type="Embed" ProgID="Equation.DSMT4" ShapeID="_x0000_i1090" DrawAspect="Content" ObjectID="_1750089828" r:id="rId130"/>
        </w:object>
      </w:r>
      <w:r w:rsidR="002D189B" w:rsidRPr="00A62372">
        <w:rPr>
          <w:rFonts w:ascii="Times New Roman" w:hAnsi="Times New Roman"/>
          <w:spacing w:val="20"/>
          <w:sz w:val="22"/>
        </w:rPr>
        <w:t>、</w:t>
      </w:r>
      <w:r w:rsidR="00A62372" w:rsidRPr="00A62372">
        <w:rPr>
          <w:bCs/>
          <w:noProof/>
          <w:spacing w:val="26"/>
          <w:position w:val="-10"/>
        </w:rPr>
        <w:object w:dxaOrig="1200" w:dyaOrig="440" w14:anchorId="7E965304">
          <v:shape id="_x0000_i1091" type="#_x0000_t75" alt="" style="width:61.25pt;height:22.55pt" o:ole="">
            <v:imagedata r:id="rId131" o:title=""/>
          </v:shape>
          <o:OLEObject Type="Embed" ProgID="Equation.DSMT4" ShapeID="_x0000_i1091" DrawAspect="Content" ObjectID="_1750089829" r:id="rId132"/>
        </w:object>
      </w:r>
      <w:r w:rsidR="002D189B" w:rsidRPr="00A62372">
        <w:rPr>
          <w:rFonts w:ascii="Times New Roman" w:hAnsi="Times New Roman"/>
          <w:spacing w:val="20"/>
          <w:sz w:val="22"/>
        </w:rPr>
        <w:t>及</w:t>
      </w:r>
      <w:r w:rsidR="00A62372" w:rsidRPr="00A62372">
        <w:rPr>
          <w:bCs/>
          <w:noProof/>
          <w:spacing w:val="26"/>
          <w:position w:val="-10"/>
        </w:rPr>
        <w:object w:dxaOrig="1120" w:dyaOrig="440" w14:anchorId="67FBACA6">
          <v:shape id="_x0000_i1092" type="#_x0000_t75" alt="" style="width:56.95pt;height:22.55pt" o:ole="">
            <v:imagedata r:id="rId133" o:title=""/>
          </v:shape>
          <o:OLEObject Type="Embed" ProgID="Equation.DSMT4" ShapeID="_x0000_i1092" DrawAspect="Content" ObjectID="_1750089830" r:id="rId134"/>
        </w:object>
      </w:r>
      <w:r w:rsidR="002D189B" w:rsidRPr="009E54A3">
        <w:rPr>
          <w:rFonts w:ascii="Times New Roman" w:hAnsi="Times New Roman"/>
          <w:spacing w:val="20"/>
          <w:sz w:val="22"/>
        </w:rPr>
        <w:t>滿足</w:t>
      </w:r>
      <w:r w:rsidR="00503837">
        <w:rPr>
          <w:rFonts w:ascii="Times New Roman" w:hAnsi="Times New Roman" w:hint="eastAsia"/>
          <w:spacing w:val="20"/>
          <w:sz w:val="22"/>
        </w:rPr>
        <w:t>內積</w:t>
      </w:r>
      <w:r w:rsidR="00A62372" w:rsidRPr="00A62372">
        <w:rPr>
          <w:bCs/>
          <w:noProof/>
          <w:spacing w:val="26"/>
          <w:position w:val="-6"/>
        </w:rPr>
        <w:object w:dxaOrig="1800" w:dyaOrig="400" w14:anchorId="3D1B413C">
          <v:shape id="_x0000_i1093" type="#_x0000_t75" alt="" style="width:91.9pt;height:19.35pt" o:ole="">
            <v:imagedata r:id="rId135" o:title=""/>
          </v:shape>
          <o:OLEObject Type="Embed" ProgID="Equation.DSMT4" ShapeID="_x0000_i1093" DrawAspect="Content" ObjectID="_1750089831" r:id="rId136"/>
        </w:object>
      </w:r>
      <w:r w:rsidR="002D189B" w:rsidRPr="009E54A3">
        <w:rPr>
          <w:rFonts w:ascii="Times New Roman" w:hAnsi="Times New Roman"/>
          <w:spacing w:val="20"/>
          <w:sz w:val="22"/>
        </w:rPr>
        <w:t>。</w:t>
      </w:r>
      <w:r w:rsidR="002D189B">
        <w:rPr>
          <w:rFonts w:ascii="Times New Roman" w:hAnsi="Times New Roman" w:hint="eastAsia"/>
          <w:spacing w:val="20"/>
          <w:sz w:val="22"/>
        </w:rPr>
        <w:t>考慮三階方陣</w:t>
      </w:r>
      <w:r w:rsidR="00A62372" w:rsidRPr="00A62372">
        <w:rPr>
          <w:bCs/>
          <w:noProof/>
          <w:spacing w:val="26"/>
          <w:position w:val="-46"/>
        </w:rPr>
        <w:object w:dxaOrig="1400" w:dyaOrig="1020" w14:anchorId="59A267F9">
          <v:shape id="_x0000_i1094" type="#_x0000_t75" alt="" style="width:70.95pt;height:52.65pt" o:ole="">
            <v:imagedata r:id="rId137" o:title=""/>
          </v:shape>
          <o:OLEObject Type="Embed" ProgID="Equation.DSMT4" ShapeID="_x0000_i1094" DrawAspect="Content" ObjectID="_1750089832" r:id="rId138"/>
        </w:object>
      </w:r>
      <w:r w:rsidR="002D189B">
        <w:rPr>
          <w:rFonts w:ascii="Times New Roman" w:hAnsi="Times New Roman" w:hint="eastAsia"/>
          <w:spacing w:val="20"/>
          <w:sz w:val="22"/>
        </w:rPr>
        <w:t>，</w:t>
      </w:r>
      <w:r w:rsidR="002D189B" w:rsidRPr="009E54A3">
        <w:rPr>
          <w:rFonts w:ascii="Times New Roman" w:hAnsi="Times New Roman"/>
          <w:spacing w:val="20"/>
          <w:sz w:val="22"/>
        </w:rPr>
        <w:t>試選出正確的選項</w:t>
      </w:r>
      <w:r w:rsidR="00503837">
        <w:rPr>
          <w:rFonts w:ascii="Times New Roman" w:hAnsi="Times New Roman" w:hint="eastAsia"/>
          <w:spacing w:val="20"/>
          <w:sz w:val="22"/>
        </w:rPr>
        <w:t>。</w:t>
      </w:r>
    </w:p>
    <w:p w14:paraId="748D4B56" w14:textId="77777777" w:rsidR="00760B30" w:rsidRPr="007E1F58" w:rsidRDefault="00760B30" w:rsidP="00617F7E">
      <w:pPr>
        <w:pStyle w:val="AA"/>
        <w:ind w:left="750" w:hanging="390"/>
        <w:rPr>
          <w:spacing w:val="20"/>
        </w:rPr>
      </w:pPr>
      <w:r w:rsidRPr="007E1F58">
        <w:rPr>
          <w:spacing w:val="20"/>
        </w:rPr>
        <w:t>(1)</w:t>
      </w:r>
      <w:r w:rsidR="004F4BEF" w:rsidRPr="007E1F58">
        <w:rPr>
          <w:spacing w:val="20"/>
        </w:rPr>
        <w:t xml:space="preserve"> </w:t>
      </w:r>
      <w:r w:rsidR="00F858A0" w:rsidRPr="009E54A3">
        <w:rPr>
          <w:spacing w:val="20"/>
        </w:rPr>
        <w:t>若</w:t>
      </w:r>
      <w:r w:rsidR="00A62372" w:rsidRPr="00A62372">
        <w:rPr>
          <w:bCs/>
          <w:noProof/>
          <w:spacing w:val="26"/>
          <w:position w:val="-6"/>
        </w:rPr>
        <w:object w:dxaOrig="999" w:dyaOrig="400" w14:anchorId="467B98BE">
          <v:shape id="_x0000_i1095" type="#_x0000_t75" alt="" style="width:49.45pt;height:19.35pt" o:ole="">
            <v:imagedata r:id="rId139" o:title=""/>
          </v:shape>
          <o:OLEObject Type="Embed" ProgID="Equation.DSMT4" ShapeID="_x0000_i1095" DrawAspect="Content" ObjectID="_1750089833" r:id="rId140"/>
        </w:object>
      </w:r>
      <w:r w:rsidR="00F858A0" w:rsidRPr="009E54A3">
        <w:rPr>
          <w:spacing w:val="20"/>
        </w:rPr>
        <w:t>，則行列式</w:t>
      </w:r>
      <w:r w:rsidR="00A62372" w:rsidRPr="00A62372">
        <w:rPr>
          <w:bCs/>
          <w:noProof/>
          <w:spacing w:val="26"/>
          <w:position w:val="-28"/>
        </w:rPr>
        <w:object w:dxaOrig="940" w:dyaOrig="680" w14:anchorId="0E9F9056">
          <v:shape id="_x0000_i1096" type="#_x0000_t75" alt="" style="width:46.75pt;height:34.4pt" o:ole="">
            <v:imagedata r:id="rId141" o:title=""/>
          </v:shape>
          <o:OLEObject Type="Embed" ProgID="Equation.DSMT4" ShapeID="_x0000_i1096" DrawAspect="Content" ObjectID="_1750089834" r:id="rId142"/>
        </w:object>
      </w:r>
    </w:p>
    <w:p w14:paraId="6B90218B" w14:textId="77777777" w:rsidR="002D189B" w:rsidRDefault="00760B30" w:rsidP="00F949C7">
      <w:pPr>
        <w:pStyle w:val="AA"/>
        <w:spacing w:beforeLines="50" w:before="120"/>
        <w:ind w:left="750" w:hanging="390"/>
        <w:rPr>
          <w:spacing w:val="20"/>
        </w:rPr>
      </w:pPr>
      <w:r w:rsidRPr="007E1F58">
        <w:rPr>
          <w:spacing w:val="20"/>
        </w:rPr>
        <w:t>(2)</w:t>
      </w:r>
      <w:r w:rsidR="004F4BEF" w:rsidRPr="007E1F58">
        <w:rPr>
          <w:spacing w:val="20"/>
        </w:rPr>
        <w:t xml:space="preserve"> </w:t>
      </w:r>
      <w:r w:rsidR="00F858A0" w:rsidRPr="009E54A3">
        <w:rPr>
          <w:spacing w:val="20"/>
        </w:rPr>
        <w:t>若</w:t>
      </w:r>
      <w:r w:rsidR="00A62372" w:rsidRPr="00A62372">
        <w:rPr>
          <w:bCs/>
          <w:noProof/>
          <w:spacing w:val="26"/>
          <w:position w:val="-6"/>
        </w:rPr>
        <w:object w:dxaOrig="480" w:dyaOrig="260" w14:anchorId="1A70E885">
          <v:shape id="_x0000_i1097" type="#_x0000_t75" alt="" style="width:25.25pt;height:11.8pt" o:ole="">
            <v:imagedata r:id="rId143" o:title=""/>
          </v:shape>
          <o:OLEObject Type="Embed" ProgID="Equation.DSMT4" ShapeID="_x0000_i1097" DrawAspect="Content" ObjectID="_1750089835" r:id="rId144"/>
        </w:object>
      </w:r>
      <w:r w:rsidR="00F858A0" w:rsidRPr="009E54A3">
        <w:rPr>
          <w:spacing w:val="20"/>
        </w:rPr>
        <w:t>，則行列式</w:t>
      </w:r>
      <w:r w:rsidR="00A62372" w:rsidRPr="00A62372">
        <w:rPr>
          <w:bCs/>
          <w:noProof/>
          <w:spacing w:val="26"/>
          <w:position w:val="-28"/>
        </w:rPr>
        <w:object w:dxaOrig="940" w:dyaOrig="680" w14:anchorId="7894EF69">
          <v:shape id="_x0000_i1098" type="#_x0000_t75" alt="" style="width:46.75pt;height:34.4pt" o:ole="">
            <v:imagedata r:id="rId145" o:title=""/>
          </v:shape>
          <o:OLEObject Type="Embed" ProgID="Equation.DSMT4" ShapeID="_x0000_i1098" DrawAspect="Content" ObjectID="_1750089836" r:id="rId146"/>
        </w:object>
      </w:r>
    </w:p>
    <w:p w14:paraId="1363C2B7" w14:textId="77777777" w:rsidR="00760B30" w:rsidRPr="007E1F58" w:rsidRDefault="00556CB2" w:rsidP="00617EA9">
      <w:pPr>
        <w:pStyle w:val="AA"/>
        <w:spacing w:beforeLines="25" w:before="60" w:line="400" w:lineRule="atLeast"/>
        <w:ind w:left="838" w:hangingChars="184" w:hanging="478"/>
        <w:jc w:val="both"/>
        <w:rPr>
          <w:spacing w:val="20"/>
        </w:rPr>
      </w:pPr>
      <w:r w:rsidRPr="007E1F58">
        <w:rPr>
          <w:spacing w:val="20"/>
        </w:rPr>
        <w:t>(3</w:t>
      </w:r>
      <w:r w:rsidR="00760B30" w:rsidRPr="007E1F58">
        <w:rPr>
          <w:spacing w:val="20"/>
        </w:rPr>
        <w:t>)</w:t>
      </w:r>
      <w:r w:rsidR="004F4BEF" w:rsidRPr="007E1F58">
        <w:rPr>
          <w:spacing w:val="20"/>
        </w:rPr>
        <w:t xml:space="preserve"> </w:t>
      </w:r>
      <w:r w:rsidR="00F858A0" w:rsidRPr="009E54A3">
        <w:rPr>
          <w:spacing w:val="20"/>
        </w:rPr>
        <w:t>若</w:t>
      </w:r>
      <w:r w:rsidR="00F858A0">
        <w:rPr>
          <w:rFonts w:hint="eastAsia"/>
          <w:spacing w:val="20"/>
        </w:rPr>
        <w:t>存在一個</w:t>
      </w:r>
      <w:r w:rsidR="00F858A0" w:rsidRPr="009E54A3">
        <w:rPr>
          <w:spacing w:val="20"/>
        </w:rPr>
        <w:t>向量</w:t>
      </w:r>
      <w:r w:rsidR="00A62372" w:rsidRPr="00A62372">
        <w:rPr>
          <w:bCs/>
          <w:noProof/>
          <w:spacing w:val="26"/>
          <w:position w:val="-6"/>
        </w:rPr>
        <w:object w:dxaOrig="340" w:dyaOrig="400" w14:anchorId="04B178B9">
          <v:shape id="_x0000_i1099" type="#_x0000_t75" alt="" style="width:18.25pt;height:19.35pt" o:ole="">
            <v:imagedata r:id="rId147" o:title=""/>
          </v:shape>
          <o:OLEObject Type="Embed" ProgID="Equation.DSMT4" ShapeID="_x0000_i1099" DrawAspect="Content" ObjectID="_1750089837" r:id="rId148"/>
        </w:object>
      </w:r>
      <w:r w:rsidR="00F858A0" w:rsidRPr="009E54A3">
        <w:rPr>
          <w:spacing w:val="20"/>
        </w:rPr>
        <w:t>滿足</w:t>
      </w:r>
      <w:r w:rsidR="00A62372" w:rsidRPr="00A62372">
        <w:rPr>
          <w:bCs/>
          <w:noProof/>
          <w:spacing w:val="26"/>
          <w:position w:val="-6"/>
        </w:rPr>
        <w:object w:dxaOrig="1800" w:dyaOrig="400" w14:anchorId="27710223">
          <v:shape id="_x0000_i1100" type="#_x0000_t75" alt="" style="width:91.9pt;height:19.35pt" o:ole="">
            <v:imagedata r:id="rId149" o:title=""/>
          </v:shape>
          <o:OLEObject Type="Embed" ProgID="Equation.DSMT4" ShapeID="_x0000_i1100" DrawAspect="Content" ObjectID="_1750089838" r:id="rId150"/>
        </w:object>
      </w:r>
      <w:proofErr w:type="gramStart"/>
      <w:r w:rsidR="00F858A0">
        <w:rPr>
          <w:rFonts w:hint="eastAsia"/>
          <w:spacing w:val="20"/>
        </w:rPr>
        <w:t>且</w:t>
      </w:r>
      <w:r w:rsidR="00503837">
        <w:rPr>
          <w:rFonts w:hint="eastAsia"/>
          <w:spacing w:val="20"/>
        </w:rPr>
        <w:t>外積</w:t>
      </w:r>
      <w:proofErr w:type="gramEnd"/>
      <w:r w:rsidR="00740951" w:rsidRPr="00A62372">
        <w:rPr>
          <w:bCs/>
          <w:noProof/>
          <w:spacing w:val="26"/>
          <w:position w:val="-6"/>
        </w:rPr>
        <w:object w:dxaOrig="1219" w:dyaOrig="400" w14:anchorId="356BC3A5">
          <v:shape id="_x0000_i1101" type="#_x0000_t75" alt="" style="width:60.2pt;height:19.35pt" o:ole="">
            <v:imagedata r:id="rId151" o:title=""/>
          </v:shape>
          <o:OLEObject Type="Embed" ProgID="Equation.DSMT4" ShapeID="_x0000_i1101" DrawAspect="Content" ObjectID="_1750089839" r:id="rId152"/>
        </w:object>
      </w:r>
      <w:r w:rsidR="00F858A0" w:rsidRPr="009E54A3">
        <w:rPr>
          <w:spacing w:val="20"/>
        </w:rPr>
        <w:t>，則行列式</w:t>
      </w:r>
      <w:r w:rsidR="00740951" w:rsidRPr="00740951">
        <w:rPr>
          <w:bCs/>
          <w:noProof/>
          <w:spacing w:val="26"/>
          <w:position w:val="-28"/>
        </w:rPr>
        <w:object w:dxaOrig="940" w:dyaOrig="680" w14:anchorId="023D5CFF">
          <v:shape id="_x0000_i1102" type="#_x0000_t75" alt="" style="width:46.75pt;height:34.4pt" o:ole="">
            <v:imagedata r:id="rId153" o:title=""/>
          </v:shape>
          <o:OLEObject Type="Embed" ProgID="Equation.DSMT4" ShapeID="_x0000_i1102" DrawAspect="Content" ObjectID="_1750089840" r:id="rId154"/>
        </w:object>
      </w:r>
    </w:p>
    <w:p w14:paraId="7531ABA3" w14:textId="77777777" w:rsidR="00556CB2" w:rsidRPr="007E1F58" w:rsidRDefault="00556CB2" w:rsidP="001D2DC3">
      <w:pPr>
        <w:pStyle w:val="AA"/>
        <w:spacing w:beforeLines="50" w:before="120" w:line="400" w:lineRule="atLeast"/>
        <w:ind w:left="838" w:hangingChars="184" w:hanging="478"/>
        <w:jc w:val="both"/>
        <w:rPr>
          <w:spacing w:val="20"/>
        </w:rPr>
      </w:pPr>
      <w:r w:rsidRPr="007E1F58">
        <w:rPr>
          <w:spacing w:val="20"/>
        </w:rPr>
        <w:t xml:space="preserve">(4) </w:t>
      </w:r>
      <w:r w:rsidR="0000096A">
        <w:rPr>
          <w:spacing w:val="20"/>
        </w:rPr>
        <w:t>若對</w:t>
      </w:r>
      <w:r w:rsidR="00F858A0">
        <w:rPr>
          <w:spacing w:val="20"/>
        </w:rPr>
        <w:t>任意</w:t>
      </w:r>
      <w:r w:rsidR="0000096A">
        <w:rPr>
          <w:rFonts w:hint="eastAsia"/>
          <w:spacing w:val="20"/>
        </w:rPr>
        <w:t>三</w:t>
      </w:r>
      <w:r w:rsidR="00F858A0">
        <w:rPr>
          <w:rFonts w:hint="eastAsia"/>
          <w:spacing w:val="20"/>
        </w:rPr>
        <w:t>個</w:t>
      </w:r>
      <w:r w:rsidR="00F858A0" w:rsidRPr="009E54A3">
        <w:rPr>
          <w:spacing w:val="20"/>
        </w:rPr>
        <w:t>實數</w:t>
      </w:r>
      <w:r w:rsidR="00740951" w:rsidRPr="00740951">
        <w:rPr>
          <w:bCs/>
          <w:noProof/>
          <w:spacing w:val="26"/>
          <w:position w:val="-10"/>
        </w:rPr>
        <w:object w:dxaOrig="620" w:dyaOrig="300" w14:anchorId="07256421">
          <v:shape id="_x0000_i1103" type="#_x0000_t75" alt="" style="width:30.1pt;height:15.05pt" o:ole="">
            <v:imagedata r:id="rId155" o:title=""/>
          </v:shape>
          <o:OLEObject Type="Embed" ProgID="Equation.DSMT4" ShapeID="_x0000_i1103" DrawAspect="Content" ObjectID="_1750089841" r:id="rId156"/>
        </w:object>
      </w:r>
      <w:r w:rsidR="00F858A0" w:rsidRPr="009E54A3">
        <w:rPr>
          <w:spacing w:val="20"/>
        </w:rPr>
        <w:t>，</w:t>
      </w:r>
      <w:r w:rsidR="0000096A">
        <w:rPr>
          <w:rFonts w:hint="eastAsia"/>
          <w:spacing w:val="20"/>
        </w:rPr>
        <w:t>向量</w:t>
      </w:r>
      <w:r w:rsidR="00740951" w:rsidRPr="00740951">
        <w:rPr>
          <w:bCs/>
          <w:noProof/>
          <w:spacing w:val="26"/>
          <w:position w:val="-10"/>
        </w:rPr>
        <w:object w:dxaOrig="760" w:dyaOrig="300" w14:anchorId="407EF007">
          <v:shape id="_x0000_i1104" type="#_x0000_t75" alt="" style="width:37.05pt;height:15.05pt" o:ole="">
            <v:imagedata r:id="rId157" o:title=""/>
          </v:shape>
          <o:OLEObject Type="Embed" ProgID="Equation.DSMT4" ShapeID="_x0000_i1104" DrawAspect="Content" ObjectID="_1750089842" r:id="rId158"/>
        </w:object>
      </w:r>
      <w:r w:rsidR="00F858A0" w:rsidRPr="009E54A3">
        <w:rPr>
          <w:spacing w:val="20"/>
        </w:rPr>
        <w:t>都可以</w:t>
      </w:r>
      <w:r w:rsidR="0000096A">
        <w:rPr>
          <w:rFonts w:hint="eastAsia"/>
          <w:spacing w:val="20"/>
        </w:rPr>
        <w:t>表示成</w:t>
      </w:r>
      <w:r w:rsidR="00503837" w:rsidRPr="00503837">
        <w:rPr>
          <w:bCs/>
          <w:noProof/>
          <w:spacing w:val="26"/>
          <w:position w:val="-8"/>
        </w:rPr>
        <w:object w:dxaOrig="999" w:dyaOrig="420" w14:anchorId="60CB0330">
          <v:shape id="_x0000_i1105" type="#_x0000_t75" alt="" style="width:49.45pt;height:21.5pt" o:ole="">
            <v:imagedata r:id="rId159" o:title=""/>
          </v:shape>
          <o:OLEObject Type="Embed" ProgID="Equation.DSMT4" ShapeID="_x0000_i1105" DrawAspect="Content" ObjectID="_1750089843" r:id="rId160"/>
        </w:object>
      </w:r>
      <w:r w:rsidR="0000096A">
        <w:rPr>
          <w:rFonts w:hint="eastAsia"/>
          <w:spacing w:val="20"/>
        </w:rPr>
        <w:t>的線性組合</w:t>
      </w:r>
      <w:r w:rsidR="00F858A0" w:rsidRPr="009E54A3">
        <w:rPr>
          <w:spacing w:val="20"/>
        </w:rPr>
        <w:t>，則行列式</w:t>
      </w:r>
      <w:r w:rsidR="00740951" w:rsidRPr="00740951">
        <w:rPr>
          <w:bCs/>
          <w:noProof/>
          <w:spacing w:val="26"/>
          <w:position w:val="-28"/>
        </w:rPr>
        <w:object w:dxaOrig="940" w:dyaOrig="680" w14:anchorId="6746445E">
          <v:shape id="_x0000_i1106" type="#_x0000_t75" alt="" style="width:46.75pt;height:34.4pt" o:ole="">
            <v:imagedata r:id="rId161" o:title=""/>
          </v:shape>
          <o:OLEObject Type="Embed" ProgID="Equation.DSMT4" ShapeID="_x0000_i1106" DrawAspect="Content" ObjectID="_1750089844" r:id="rId162"/>
        </w:object>
      </w:r>
    </w:p>
    <w:p w14:paraId="0D927F29" w14:textId="77777777" w:rsidR="00760B30" w:rsidRPr="007E1F58" w:rsidRDefault="00556CB2" w:rsidP="007E1F58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7E1F58">
        <w:rPr>
          <w:spacing w:val="20"/>
        </w:rPr>
        <w:t>(5</w:t>
      </w:r>
      <w:r w:rsidR="00760B30" w:rsidRPr="007E1F58">
        <w:rPr>
          <w:spacing w:val="20"/>
        </w:rPr>
        <w:t>)</w:t>
      </w:r>
      <w:r w:rsidR="004F4BEF" w:rsidRPr="007E1F58">
        <w:rPr>
          <w:spacing w:val="20"/>
        </w:rPr>
        <w:t xml:space="preserve"> </w:t>
      </w:r>
      <w:r w:rsidR="002D189B" w:rsidRPr="009E54A3">
        <w:rPr>
          <w:spacing w:val="20"/>
        </w:rPr>
        <w:t>若行列式</w:t>
      </w:r>
      <w:r w:rsidR="00740951" w:rsidRPr="00740951">
        <w:rPr>
          <w:bCs/>
          <w:noProof/>
          <w:spacing w:val="26"/>
          <w:position w:val="-28"/>
        </w:rPr>
        <w:object w:dxaOrig="940" w:dyaOrig="680" w14:anchorId="0DB9B4A0">
          <v:shape id="_x0000_i1107" type="#_x0000_t75" alt="" style="width:46.75pt;height:34.4pt" o:ole="">
            <v:imagedata r:id="rId163" o:title=""/>
          </v:shape>
          <o:OLEObject Type="Embed" ProgID="Equation.DSMT4" ShapeID="_x0000_i1107" DrawAspect="Content" ObjectID="_1750089845" r:id="rId164"/>
        </w:object>
      </w:r>
      <w:r w:rsidR="002D189B" w:rsidRPr="009E54A3">
        <w:rPr>
          <w:spacing w:val="20"/>
        </w:rPr>
        <w:t>，則</w:t>
      </w:r>
      <w:r w:rsidR="00740951" w:rsidRPr="00740951">
        <w:rPr>
          <w:bCs/>
          <w:noProof/>
          <w:spacing w:val="26"/>
          <w:position w:val="-4"/>
        </w:rPr>
        <w:object w:dxaOrig="220" w:dyaOrig="240" w14:anchorId="285315E0">
          <v:shape id="_x0000_i1108" type="#_x0000_t75" alt="" style="width:10.75pt;height:10.75pt" o:ole="">
            <v:imagedata r:id="rId165" o:title=""/>
          </v:shape>
          <o:OLEObject Type="Embed" ProgID="Equation.DSMT4" ShapeID="_x0000_i1108" DrawAspect="Content" ObjectID="_1750089846" r:id="rId166"/>
        </w:object>
      </w:r>
      <w:r w:rsidR="002D189B" w:rsidRPr="009E54A3">
        <w:rPr>
          <w:spacing w:val="20"/>
        </w:rPr>
        <w:t>的行列式不等於</w:t>
      </w:r>
      <w:r w:rsidR="00740951">
        <w:rPr>
          <w:rFonts w:hint="eastAsia"/>
          <w:spacing w:val="20"/>
        </w:rPr>
        <w:t>0</w:t>
      </w:r>
    </w:p>
    <w:p w14:paraId="4824ED95" w14:textId="77777777" w:rsidR="00991F36" w:rsidRDefault="00991F36" w:rsidP="00F949C7">
      <w:pPr>
        <w:spacing w:line="36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4BBB54FB" w14:textId="77777777" w:rsidR="00991F36" w:rsidRDefault="00991F36" w:rsidP="00F949C7">
      <w:pPr>
        <w:spacing w:line="36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14:paraId="6CB7F194" w14:textId="77777777" w:rsidR="00653EDC" w:rsidRDefault="00134C91" w:rsidP="00DF25C3">
      <w:pPr>
        <w:pStyle w:val="a8"/>
        <w:adjustRightInd w:val="0"/>
        <w:spacing w:beforeLines="50" w:before="120" w:line="360" w:lineRule="atLeast"/>
        <w:ind w:leftChars="0" w:left="330" w:hangingChars="150" w:hanging="330"/>
        <w:jc w:val="both"/>
        <w:rPr>
          <w:rFonts w:ascii="Times New Roman" w:hAnsi="Times New Roman"/>
          <w:spacing w:val="20"/>
          <w:sz w:val="22"/>
        </w:rPr>
      </w:pPr>
      <w:r>
        <w:rPr>
          <w:rFonts w:ascii="Times New Roman" w:eastAsiaTheme="minorEastAsia" w:hAnsi="Times New Roman" w:hint="eastAsia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167AEB40" wp14:editId="0570E93B">
                <wp:simplePos x="0" y="0"/>
                <wp:positionH relativeFrom="margin">
                  <wp:posOffset>4833620</wp:posOffset>
                </wp:positionH>
                <wp:positionV relativeFrom="paragraph">
                  <wp:posOffset>99060</wp:posOffset>
                </wp:positionV>
                <wp:extent cx="1097280" cy="1098550"/>
                <wp:effectExtent l="0" t="0" r="7620" b="6350"/>
                <wp:wrapSquare wrapText="bothSides"/>
                <wp:docPr id="2" name="群組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7280" cy="1098550"/>
                          <a:chOff x="562" y="0"/>
                          <a:chExt cx="1204106" cy="1205230"/>
                        </a:xfrm>
                      </wpg:grpSpPr>
                      <pic:pic xmlns:pic="http://schemas.openxmlformats.org/drawingml/2006/picture">
                        <pic:nvPicPr>
                          <pic:cNvPr id="18" name="圖片 18"/>
                          <pic:cNvPicPr>
                            <a:picLocks noChangeAspect="1"/>
                          </pic:cNvPicPr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562" y="0"/>
                            <a:ext cx="1204106" cy="12052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3" name="矩形 53"/>
                        <wps:cNvSpPr/>
                        <wps:spPr>
                          <a:xfrm>
                            <a:off x="518637" y="57982"/>
                            <a:ext cx="158566" cy="175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DF0793F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7" name="矩形 167"/>
                        <wps:cNvSpPr/>
                        <wps:spPr>
                          <a:xfrm>
                            <a:off x="755527" y="104440"/>
                            <a:ext cx="158566" cy="157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03BD91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" name="矩形 168"/>
                        <wps:cNvSpPr/>
                        <wps:spPr>
                          <a:xfrm>
                            <a:off x="933473" y="277621"/>
                            <a:ext cx="158566" cy="146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B48276B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矩形 169"/>
                        <wps:cNvSpPr/>
                        <wps:spPr>
                          <a:xfrm>
                            <a:off x="1000422" y="520326"/>
                            <a:ext cx="158566" cy="152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263007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矩形 170"/>
                        <wps:cNvSpPr/>
                        <wps:spPr>
                          <a:xfrm>
                            <a:off x="933312" y="770140"/>
                            <a:ext cx="158566" cy="15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3B17D01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" name="矩形 171"/>
                        <wps:cNvSpPr/>
                        <wps:spPr>
                          <a:xfrm>
                            <a:off x="759097" y="927052"/>
                            <a:ext cx="158566" cy="1470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CB18140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2" name="矩形 172"/>
                        <wps:cNvSpPr/>
                        <wps:spPr>
                          <a:xfrm>
                            <a:off x="519681" y="967148"/>
                            <a:ext cx="158566" cy="170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59F07D0" w14:textId="77777777" w:rsidR="005200F4" w:rsidRPr="00AA3BC2" w:rsidRDefault="005200F4" w:rsidP="001E310A">
                              <w:pPr>
                                <w:snapToGrid w:val="0"/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矩形 173"/>
                        <wps:cNvSpPr/>
                        <wps:spPr>
                          <a:xfrm>
                            <a:off x="280369" y="925479"/>
                            <a:ext cx="158566" cy="159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36D246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" name="矩形 174"/>
                        <wps:cNvSpPr/>
                        <wps:spPr>
                          <a:xfrm>
                            <a:off x="114119" y="765670"/>
                            <a:ext cx="158566" cy="148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E8E9F6C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矩形 175"/>
                        <wps:cNvSpPr/>
                        <wps:spPr>
                          <a:xfrm>
                            <a:off x="40484" y="512265"/>
                            <a:ext cx="158566" cy="144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7FA8F84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矩形 176"/>
                        <wps:cNvSpPr/>
                        <wps:spPr>
                          <a:xfrm>
                            <a:off x="118326" y="289127"/>
                            <a:ext cx="158566" cy="150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BC65D9C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矩形 192"/>
                        <wps:cNvSpPr/>
                        <wps:spPr>
                          <a:xfrm>
                            <a:off x="291570" y="114214"/>
                            <a:ext cx="158566" cy="147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EA36F5D" w14:textId="77777777" w:rsidR="005200F4" w:rsidRPr="00AA3BC2" w:rsidRDefault="005200F4" w:rsidP="00134C91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AA3BC2">
                                <w:rPr>
                                  <w:color w:val="000000" w:themeColor="text1"/>
                                  <w:sz w:val="20"/>
                                  <w:szCs w:val="2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7AEB40" id="群組 2" o:spid="_x0000_s1184" style="position:absolute;left:0;text-align:left;margin-left:380.6pt;margin-top:7.8pt;width:86.4pt;height:86.5pt;z-index:251675648;mso-position-horizontal-relative:margin;mso-width-relative:margin;mso-height-relative:margin" coordorigin="5" coordsize="12041,120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">
                <v:shape id="圖片 18" o:spid="_x0000_s1185" type="#_x0000_t75" style="position:absolute;left:5;width:12041;height:120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">
                  <v:imagedata r:id="rId168" o:title=""/>
                </v:shape>
                <v:rect id="矩形 53" o:spid="_x0000_s1186" style="position:absolute;left:5186;top:579;width:1586;height:1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" filled="f" stroked="f" strokeweight="1pt">
                  <v:textbox inset="0,0,0,0">
                    <w:txbxContent>
                      <w:p w14:paraId="0DF0793F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rect>
                <v:rect id="矩形 167" o:spid="_x0000_s1187" style="position:absolute;left:7555;top:1044;width:1585;height:1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" filled="f" stroked="f" strokeweight="1pt">
                  <v:textbox inset="0,0,0,0">
                    <w:txbxContent>
                      <w:p w14:paraId="7D03BD91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rect>
                <v:rect id="矩形 168" o:spid="_x0000_s1188" style="position:absolute;left:9334;top:2776;width:1586;height:14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" filled="f" stroked="f" strokeweight="1pt">
                  <v:textbox inset="0,0,0,0">
                    <w:txbxContent>
                      <w:p w14:paraId="0B48276B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  <v:rect id="矩形 169" o:spid="_x0000_s1189" style="position:absolute;left:10004;top:5203;width:1585;height:1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" filled="f" stroked="f" strokeweight="1pt">
                  <v:textbox inset="0,0,0,0">
                    <w:txbxContent>
                      <w:p w14:paraId="72263007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rect id="矩形 170" o:spid="_x0000_s1190" style="position:absolute;left:9333;top:7701;width:1585;height:15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" filled="f" stroked="f" strokeweight="1pt">
                  <v:textbox inset="0,0,0,0">
                    <w:txbxContent>
                      <w:p w14:paraId="23B17D01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rect>
                <v:rect id="矩形 171" o:spid="_x0000_s1191" style="position:absolute;left:7590;top:9270;width:1586;height:14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" filled="f" stroked="f" strokeweight="1pt">
                  <v:textbox inset="0,0,0,0">
                    <w:txbxContent>
                      <w:p w14:paraId="2CB18140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rect>
                <v:rect id="矩形 172" o:spid="_x0000_s1192" style="position:absolute;left:5196;top:9671;width:1586;height:17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" filled="f" stroked="f" strokeweight="1pt">
                  <v:textbox inset="0,0,0,0">
                    <w:txbxContent>
                      <w:p w14:paraId="259F07D0" w14:textId="77777777" w:rsidR="005200F4" w:rsidRPr="00AA3BC2" w:rsidRDefault="005200F4" w:rsidP="001E310A">
                        <w:pPr>
                          <w:snapToGrid w:val="0"/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rect>
                <v:rect id="矩形 173" o:spid="_x0000_s1193" style="position:absolute;left:2803;top:9254;width:1586;height:1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" filled="f" stroked="f" strokeweight="1pt">
                  <v:textbox inset="0,0,0,0">
                    <w:txbxContent>
                      <w:p w14:paraId="2836D246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rect>
                <v:rect id="矩形 174" o:spid="_x0000_s1194" style="position:absolute;left:1141;top:7656;width:1585;height:14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" filled="f" stroked="f" strokeweight="1pt">
                  <v:textbox inset="0,0,0,0">
                    <w:txbxContent>
                      <w:p w14:paraId="1E8E9F6C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rect>
                <v:rect id="矩形 175" o:spid="_x0000_s1195" style="position:absolute;left:404;top:5122;width:1586;height:14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" filled="f" stroked="f" strokeweight="1pt">
                  <v:textbox inset="0,0,0,0">
                    <w:txbxContent>
                      <w:p w14:paraId="27FA8F84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9</w:t>
                        </w:r>
                      </w:p>
                    </w:txbxContent>
                  </v:textbox>
                </v:rect>
                <v:rect id="矩形 176" o:spid="_x0000_s1196" style="position:absolute;left:1183;top:2891;width:1585;height:15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" filled="f" stroked="f" strokeweight="1pt">
                  <v:textbox inset="0,0,0,0">
                    <w:txbxContent>
                      <w:p w14:paraId="5BC65D9C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rect>
                <v:rect id="矩形 192" o:spid="_x0000_s1197" style="position:absolute;left:2915;top:1142;width:1586;height:14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" filled="f" stroked="f" strokeweight="1pt">
                  <v:textbox inset="0,0,0,0">
                    <w:txbxContent>
                      <w:p w14:paraId="3EA36F5D" w14:textId="77777777" w:rsidR="005200F4" w:rsidRPr="00AA3BC2" w:rsidRDefault="005200F4" w:rsidP="00134C91">
                        <w:pPr>
                          <w:jc w:val="center"/>
                          <w:rPr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AA3BC2">
                          <w:rPr>
                            <w:color w:val="000000" w:themeColor="text1"/>
                            <w:sz w:val="20"/>
                            <w:szCs w:val="20"/>
                          </w:rPr>
                          <w:t>11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8606C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7</w:t>
      </w:r>
      <w:r w:rsidR="008606C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8606C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8606C7" w:rsidRPr="00977370">
        <w:rPr>
          <w:rFonts w:hint="eastAsia"/>
          <w:spacing w:val="10"/>
          <w:sz w:val="22"/>
        </w:rPr>
        <w:t>有一個</w:t>
      </w:r>
      <w:r w:rsidR="00653EDC">
        <w:rPr>
          <w:rFonts w:hint="eastAsia"/>
          <w:spacing w:val="10"/>
          <w:sz w:val="22"/>
        </w:rPr>
        <w:t>依順時針方向</w:t>
      </w:r>
      <w:r w:rsidR="00653EDC">
        <w:rPr>
          <w:spacing w:val="10"/>
          <w:sz w:val="22"/>
        </w:rPr>
        <w:t>依序</w:t>
      </w:r>
      <w:r w:rsidR="008606C7" w:rsidRPr="00977370">
        <w:rPr>
          <w:rFonts w:hint="eastAsia"/>
          <w:spacing w:val="10"/>
          <w:sz w:val="22"/>
        </w:rPr>
        <w:t>標示</w:t>
      </w:r>
      <w:r w:rsidR="00503837" w:rsidRPr="00503837">
        <w:rPr>
          <w:rFonts w:ascii="Times New Roman" w:hAnsi="Times New Roman"/>
          <w:spacing w:val="10"/>
          <w:sz w:val="22"/>
        </w:rPr>
        <w:t>1</w:t>
      </w:r>
      <w:r w:rsidR="00503837">
        <w:rPr>
          <w:rFonts w:ascii="Times New Roman" w:hAnsi="Times New Roman" w:hint="eastAsia"/>
          <w:spacing w:val="10"/>
          <w:sz w:val="22"/>
        </w:rPr>
        <w:t>,</w:t>
      </w:r>
      <w:r w:rsidR="00503837">
        <w:rPr>
          <w:rFonts w:ascii="Times New Roman" w:hAnsi="Times New Roman"/>
          <w:spacing w:val="10"/>
          <w:sz w:val="22"/>
        </w:rPr>
        <w:t>2,…,12</w:t>
      </w:r>
      <w:r w:rsidR="008606C7" w:rsidRPr="00977370">
        <w:rPr>
          <w:rFonts w:hint="eastAsia"/>
          <w:spacing w:val="10"/>
          <w:sz w:val="22"/>
        </w:rPr>
        <w:t>數字的圓形時鐘</w:t>
      </w:r>
      <w:r w:rsidR="008606C7">
        <w:rPr>
          <w:rFonts w:hint="eastAsia"/>
          <w:spacing w:val="10"/>
          <w:sz w:val="22"/>
        </w:rPr>
        <w:t>（</w:t>
      </w:r>
      <w:r w:rsidR="008606C7" w:rsidRPr="00977370">
        <w:rPr>
          <w:rFonts w:hint="eastAsia"/>
          <w:spacing w:val="10"/>
          <w:sz w:val="22"/>
        </w:rPr>
        <w:t>如圖所示</w:t>
      </w:r>
      <w:r w:rsidR="008606C7">
        <w:rPr>
          <w:rFonts w:hint="eastAsia"/>
          <w:spacing w:val="10"/>
          <w:sz w:val="22"/>
        </w:rPr>
        <w:t>）</w:t>
      </w:r>
      <w:r w:rsidR="008606C7" w:rsidRPr="00977370">
        <w:rPr>
          <w:rFonts w:hint="eastAsia"/>
          <w:spacing w:val="10"/>
          <w:sz w:val="22"/>
        </w:rPr>
        <w:t>。</w:t>
      </w:r>
      <w:r w:rsidR="00653EDC">
        <w:rPr>
          <w:rFonts w:ascii="Times New Roman" w:hAnsi="Times New Roman"/>
          <w:spacing w:val="20"/>
          <w:sz w:val="22"/>
        </w:rPr>
        <w:t>一開始在</w:t>
      </w:r>
      <w:r w:rsidR="00653EDC">
        <w:rPr>
          <w:rFonts w:ascii="Times New Roman" w:hAnsi="Times New Roman" w:hint="eastAsia"/>
          <w:spacing w:val="20"/>
          <w:sz w:val="22"/>
        </w:rPr>
        <w:t>此</w:t>
      </w:r>
      <w:r w:rsidR="008606C7" w:rsidRPr="009E54A3">
        <w:rPr>
          <w:rFonts w:ascii="Times New Roman" w:hAnsi="Times New Roman"/>
          <w:spacing w:val="20"/>
          <w:sz w:val="22"/>
        </w:rPr>
        <w:t>時鐘</w:t>
      </w:r>
      <w:r w:rsidR="00653EDC">
        <w:rPr>
          <w:rFonts w:ascii="Times New Roman" w:hAnsi="Times New Roman" w:hint="eastAsia"/>
          <w:spacing w:val="20"/>
          <w:sz w:val="22"/>
        </w:rPr>
        <w:t>「</w:t>
      </w:r>
      <w:r w:rsidR="00503837" w:rsidRPr="00503837">
        <w:rPr>
          <w:rFonts w:ascii="Times New Roman" w:hAnsi="Times New Roman"/>
          <w:bCs/>
          <w:noProof/>
          <w:spacing w:val="26"/>
          <w:sz w:val="22"/>
        </w:rPr>
        <w:t>12</w:t>
      </w:r>
      <w:r w:rsidR="00653EDC">
        <w:rPr>
          <w:rFonts w:ascii="Times New Roman" w:hAnsi="Times New Roman" w:hint="eastAsia"/>
          <w:spacing w:val="20"/>
          <w:sz w:val="22"/>
        </w:rPr>
        <w:t>」</w:t>
      </w:r>
      <w:r w:rsidR="008606C7">
        <w:rPr>
          <w:rFonts w:ascii="Times New Roman" w:hAnsi="Times New Roman"/>
          <w:spacing w:val="20"/>
          <w:sz w:val="22"/>
        </w:rPr>
        <w:t>點鐘</w:t>
      </w:r>
      <w:r w:rsidR="008606C7" w:rsidRPr="009E54A3">
        <w:rPr>
          <w:rFonts w:ascii="Times New Roman" w:hAnsi="Times New Roman"/>
          <w:spacing w:val="20"/>
          <w:sz w:val="22"/>
        </w:rPr>
        <w:t>位置</w:t>
      </w:r>
      <w:r w:rsidR="008606C7">
        <w:rPr>
          <w:rFonts w:ascii="Times New Roman" w:hAnsi="Times New Roman" w:hint="eastAsia"/>
          <w:spacing w:val="20"/>
          <w:sz w:val="22"/>
        </w:rPr>
        <w:t>擺設一枚</w:t>
      </w:r>
      <w:r w:rsidR="008606C7" w:rsidRPr="009E54A3">
        <w:rPr>
          <w:rFonts w:ascii="Times New Roman" w:hAnsi="Times New Roman"/>
          <w:spacing w:val="20"/>
          <w:sz w:val="22"/>
        </w:rPr>
        <w:t>棋子</w:t>
      </w:r>
      <w:r w:rsidR="008606C7">
        <w:rPr>
          <w:rFonts w:ascii="Times New Roman" w:hAnsi="Times New Roman" w:hint="eastAsia"/>
          <w:spacing w:val="20"/>
          <w:sz w:val="22"/>
        </w:rPr>
        <w:t>，然後</w:t>
      </w:r>
      <w:r w:rsidR="00F72DD0">
        <w:rPr>
          <w:rFonts w:ascii="Times New Roman" w:hAnsi="Times New Roman" w:hint="eastAsia"/>
          <w:spacing w:val="20"/>
          <w:sz w:val="22"/>
        </w:rPr>
        <w:t>每次</w:t>
      </w:r>
      <w:r w:rsidR="00653EDC" w:rsidRPr="009E54A3">
        <w:rPr>
          <w:rFonts w:ascii="Times New Roman" w:hAnsi="Times New Roman"/>
          <w:spacing w:val="20"/>
          <w:sz w:val="22"/>
        </w:rPr>
        <w:t>投擲一枚均勻銅板</w:t>
      </w:r>
      <w:r w:rsidR="00653EDC">
        <w:rPr>
          <w:rFonts w:ascii="Times New Roman" w:hAnsi="Times New Roman" w:hint="eastAsia"/>
          <w:spacing w:val="20"/>
          <w:sz w:val="22"/>
        </w:rPr>
        <w:t>，</w:t>
      </w:r>
      <w:r w:rsidR="008606C7" w:rsidRPr="009E54A3">
        <w:rPr>
          <w:rFonts w:ascii="Times New Roman" w:hAnsi="Times New Roman"/>
          <w:spacing w:val="20"/>
          <w:sz w:val="22"/>
        </w:rPr>
        <w:t>依</w:t>
      </w:r>
      <w:r w:rsidR="00653EDC">
        <w:rPr>
          <w:rFonts w:ascii="Times New Roman" w:hAnsi="Times New Roman" w:hint="eastAsia"/>
          <w:spacing w:val="20"/>
          <w:sz w:val="22"/>
        </w:rPr>
        <w:t>投擲</w:t>
      </w:r>
      <w:r w:rsidR="00653EDC">
        <w:rPr>
          <w:rFonts w:ascii="Times New Roman" w:hAnsi="Times New Roman"/>
          <w:spacing w:val="20"/>
          <w:sz w:val="22"/>
        </w:rPr>
        <w:t>結果，</w:t>
      </w:r>
      <w:r w:rsidR="008606C7" w:rsidRPr="009E54A3">
        <w:rPr>
          <w:rFonts w:ascii="Times New Roman" w:hAnsi="Times New Roman"/>
          <w:spacing w:val="20"/>
          <w:sz w:val="22"/>
        </w:rPr>
        <w:t>照</w:t>
      </w:r>
      <w:r w:rsidR="008606C7">
        <w:rPr>
          <w:rFonts w:ascii="Times New Roman" w:hAnsi="Times New Roman" w:hint="eastAsia"/>
          <w:spacing w:val="20"/>
          <w:sz w:val="22"/>
        </w:rPr>
        <w:t>以下</w:t>
      </w:r>
      <w:r w:rsidR="008606C7">
        <w:rPr>
          <w:rFonts w:ascii="Times New Roman" w:hAnsi="Times New Roman"/>
          <w:spacing w:val="20"/>
          <w:sz w:val="22"/>
        </w:rPr>
        <w:t>規則</w:t>
      </w:r>
      <w:r w:rsidR="008606C7">
        <w:rPr>
          <w:rFonts w:ascii="Times New Roman" w:hAnsi="Times New Roman" w:hint="eastAsia"/>
          <w:spacing w:val="20"/>
          <w:sz w:val="22"/>
        </w:rPr>
        <w:t>移動這枚棋子</w:t>
      </w:r>
      <w:r w:rsidR="00653EDC">
        <w:rPr>
          <w:rFonts w:ascii="Times New Roman" w:hAnsi="Times New Roman" w:hint="eastAsia"/>
          <w:spacing w:val="20"/>
          <w:sz w:val="22"/>
        </w:rPr>
        <w:t>的位置</w:t>
      </w:r>
      <w:r w:rsidR="008606C7">
        <w:rPr>
          <w:rFonts w:ascii="Times New Roman" w:hAnsi="Times New Roman" w:hint="eastAsia"/>
          <w:spacing w:val="20"/>
          <w:sz w:val="22"/>
        </w:rPr>
        <w:t>：</w:t>
      </w:r>
    </w:p>
    <w:p w14:paraId="67BBB725" w14:textId="365F2D87" w:rsidR="00653EDC" w:rsidRDefault="00653EDC" w:rsidP="00617F7E">
      <w:pPr>
        <w:pStyle w:val="a8"/>
        <w:numPr>
          <w:ilvl w:val="0"/>
          <w:numId w:val="28"/>
        </w:numPr>
        <w:tabs>
          <w:tab w:val="left" w:pos="588"/>
        </w:tabs>
        <w:adjustRightInd w:val="0"/>
        <w:spacing w:line="360" w:lineRule="atLeast"/>
        <w:ind w:leftChars="0" w:left="811" w:hanging="482"/>
        <w:jc w:val="both"/>
        <w:rPr>
          <w:rFonts w:ascii="Times New Roman" w:hAnsi="Times New Roman"/>
          <w:spacing w:val="20"/>
          <w:sz w:val="22"/>
        </w:rPr>
      </w:pPr>
      <w:r>
        <w:rPr>
          <w:rFonts w:ascii="Times New Roman" w:hAnsi="Times New Roman" w:hint="eastAsia"/>
          <w:spacing w:val="20"/>
          <w:sz w:val="22"/>
        </w:rPr>
        <w:t>若</w:t>
      </w:r>
      <w:r>
        <w:rPr>
          <w:rFonts w:ascii="Times New Roman" w:hAnsi="Times New Roman"/>
          <w:spacing w:val="20"/>
          <w:sz w:val="22"/>
        </w:rPr>
        <w:t>出現正面，</w:t>
      </w:r>
      <w:r w:rsidR="008606C7" w:rsidRPr="009E54A3">
        <w:rPr>
          <w:rFonts w:ascii="Times New Roman" w:hAnsi="Times New Roman"/>
          <w:spacing w:val="20"/>
          <w:sz w:val="22"/>
        </w:rPr>
        <w:t>將棋子</w:t>
      </w:r>
      <w:r w:rsidR="008606C7">
        <w:rPr>
          <w:rFonts w:ascii="Times New Roman" w:hAnsi="Times New Roman" w:hint="eastAsia"/>
          <w:spacing w:val="20"/>
          <w:sz w:val="22"/>
        </w:rPr>
        <w:t>從</w:t>
      </w:r>
      <w:r w:rsidR="00CB1197">
        <w:rPr>
          <w:rFonts w:ascii="Times New Roman" w:hAnsi="Times New Roman" w:hint="eastAsia"/>
          <w:spacing w:val="20"/>
          <w:sz w:val="22"/>
        </w:rPr>
        <w:t>當時</w:t>
      </w:r>
      <w:r w:rsidR="008606C7">
        <w:rPr>
          <w:rFonts w:ascii="Times New Roman" w:hAnsi="Times New Roman" w:hint="eastAsia"/>
          <w:spacing w:val="20"/>
          <w:sz w:val="22"/>
        </w:rPr>
        <w:t>位置</w:t>
      </w:r>
      <w:r w:rsidR="008606C7" w:rsidRPr="009E54A3">
        <w:rPr>
          <w:rFonts w:ascii="Times New Roman" w:hAnsi="Times New Roman"/>
          <w:spacing w:val="20"/>
          <w:sz w:val="22"/>
        </w:rPr>
        <w:t>依順時針方向移動</w:t>
      </w:r>
      <w:r w:rsidR="00503837" w:rsidRPr="00503837">
        <w:rPr>
          <w:rFonts w:ascii="Times New Roman" w:hAnsi="Times New Roman"/>
          <w:bCs/>
          <w:noProof/>
          <w:spacing w:val="26"/>
          <w:sz w:val="22"/>
        </w:rPr>
        <w:t>5</w:t>
      </w:r>
      <w:r w:rsidR="008606C7" w:rsidRPr="009E54A3">
        <w:rPr>
          <w:rFonts w:ascii="Times New Roman" w:hAnsi="Times New Roman"/>
          <w:spacing w:val="20"/>
          <w:sz w:val="22"/>
        </w:rPr>
        <w:t>個鐘點</w:t>
      </w:r>
      <w:r w:rsidR="001E310A">
        <w:rPr>
          <w:rFonts w:ascii="Times New Roman" w:hAnsi="Times New Roman" w:hint="eastAsia"/>
          <w:spacing w:val="20"/>
          <w:sz w:val="22"/>
        </w:rPr>
        <w:t>。</w:t>
      </w:r>
    </w:p>
    <w:p w14:paraId="276DF45D" w14:textId="11C19189" w:rsidR="00653EDC" w:rsidRPr="00C64E87" w:rsidRDefault="00653EDC" w:rsidP="00617F7E">
      <w:pPr>
        <w:pStyle w:val="a8"/>
        <w:numPr>
          <w:ilvl w:val="0"/>
          <w:numId w:val="28"/>
        </w:numPr>
        <w:tabs>
          <w:tab w:val="left" w:pos="588"/>
        </w:tabs>
        <w:adjustRightInd w:val="0"/>
        <w:spacing w:line="360" w:lineRule="atLeast"/>
        <w:ind w:leftChars="0" w:left="811" w:hanging="482"/>
        <w:jc w:val="both"/>
        <w:rPr>
          <w:rFonts w:ascii="Times New Roman" w:hAnsi="Times New Roman"/>
          <w:spacing w:val="20"/>
          <w:sz w:val="22"/>
        </w:rPr>
      </w:pPr>
      <w:r w:rsidRPr="00C64E87">
        <w:rPr>
          <w:rFonts w:ascii="Times New Roman" w:hAnsi="Times New Roman" w:hint="eastAsia"/>
          <w:spacing w:val="20"/>
          <w:sz w:val="22"/>
        </w:rPr>
        <w:t>若</w:t>
      </w:r>
      <w:r w:rsidR="008606C7" w:rsidRPr="00C64E87">
        <w:rPr>
          <w:rFonts w:ascii="Times New Roman" w:hAnsi="Times New Roman"/>
          <w:spacing w:val="20"/>
          <w:sz w:val="22"/>
        </w:rPr>
        <w:t>出現反面，</w:t>
      </w:r>
      <w:r w:rsidRPr="00C64E87">
        <w:rPr>
          <w:rFonts w:ascii="Times New Roman" w:hAnsi="Times New Roman"/>
          <w:spacing w:val="20"/>
          <w:sz w:val="22"/>
        </w:rPr>
        <w:t>將棋子</w:t>
      </w:r>
      <w:r w:rsidRPr="00C64E87">
        <w:rPr>
          <w:rFonts w:ascii="Times New Roman" w:hAnsi="Times New Roman" w:hint="eastAsia"/>
          <w:spacing w:val="20"/>
          <w:sz w:val="22"/>
        </w:rPr>
        <w:t>從當時</w:t>
      </w:r>
      <w:proofErr w:type="gramStart"/>
      <w:r w:rsidRPr="00C64E87">
        <w:rPr>
          <w:rFonts w:ascii="Times New Roman" w:hAnsi="Times New Roman" w:hint="eastAsia"/>
          <w:spacing w:val="20"/>
          <w:sz w:val="22"/>
        </w:rPr>
        <w:t>位置</w:t>
      </w:r>
      <w:r w:rsidR="008606C7" w:rsidRPr="00C64E87">
        <w:rPr>
          <w:rFonts w:ascii="Times New Roman" w:hAnsi="Times New Roman"/>
          <w:spacing w:val="20"/>
          <w:sz w:val="22"/>
        </w:rPr>
        <w:t>依逆時針</w:t>
      </w:r>
      <w:proofErr w:type="gramEnd"/>
      <w:r w:rsidR="008606C7" w:rsidRPr="00C64E87">
        <w:rPr>
          <w:rFonts w:ascii="Times New Roman" w:hAnsi="Times New Roman"/>
          <w:spacing w:val="20"/>
          <w:sz w:val="22"/>
        </w:rPr>
        <w:t>方向移動</w:t>
      </w:r>
      <w:r w:rsidR="00503837" w:rsidRPr="00503837">
        <w:rPr>
          <w:rFonts w:ascii="Times New Roman" w:hAnsi="Times New Roman"/>
          <w:bCs/>
          <w:noProof/>
          <w:spacing w:val="26"/>
          <w:sz w:val="22"/>
        </w:rPr>
        <w:t>5</w:t>
      </w:r>
      <w:r w:rsidRPr="00C64E87">
        <w:rPr>
          <w:rFonts w:ascii="Times New Roman" w:hAnsi="Times New Roman"/>
          <w:spacing w:val="20"/>
          <w:sz w:val="22"/>
        </w:rPr>
        <w:t>個鐘點</w:t>
      </w:r>
      <w:r w:rsidR="001E310A">
        <w:rPr>
          <w:rFonts w:ascii="Times New Roman" w:hAnsi="Times New Roman" w:hint="eastAsia"/>
          <w:spacing w:val="20"/>
          <w:sz w:val="22"/>
        </w:rPr>
        <w:t>。</w:t>
      </w:r>
    </w:p>
    <w:p w14:paraId="4044592B" w14:textId="77777777" w:rsidR="00653EDC" w:rsidRDefault="00653EDC" w:rsidP="00617F7E">
      <w:pPr>
        <w:pStyle w:val="a8"/>
        <w:adjustRightInd w:val="0"/>
        <w:spacing w:beforeLines="25" w:before="60" w:line="360" w:lineRule="atLeast"/>
        <w:ind w:leftChars="0" w:left="329"/>
        <w:jc w:val="both"/>
        <w:rPr>
          <w:rFonts w:ascii="Times New Roman" w:hAnsi="Times New Roman"/>
          <w:spacing w:val="20"/>
          <w:sz w:val="22"/>
        </w:rPr>
      </w:pPr>
      <w:r>
        <w:rPr>
          <w:rFonts w:ascii="Times New Roman" w:hAnsi="Times New Roman"/>
          <w:spacing w:val="20"/>
          <w:sz w:val="22"/>
        </w:rPr>
        <w:t>例如</w:t>
      </w:r>
      <w:r w:rsidR="009179E3">
        <w:rPr>
          <w:rFonts w:ascii="Times New Roman" w:hAnsi="Times New Roman" w:hint="eastAsia"/>
          <w:spacing w:val="20"/>
          <w:sz w:val="22"/>
        </w:rPr>
        <w:t>：</w:t>
      </w:r>
      <w:r>
        <w:rPr>
          <w:rFonts w:ascii="Times New Roman" w:hAnsi="Times New Roman"/>
          <w:spacing w:val="20"/>
          <w:sz w:val="22"/>
        </w:rPr>
        <w:t>若投擲銅板</w:t>
      </w:r>
      <w:proofErr w:type="gramStart"/>
      <w:r>
        <w:rPr>
          <w:rFonts w:ascii="Times New Roman" w:hAnsi="Times New Roman"/>
          <w:spacing w:val="20"/>
          <w:sz w:val="22"/>
        </w:rPr>
        <w:t>三次均為正面</w:t>
      </w:r>
      <w:proofErr w:type="gramEnd"/>
      <w:r>
        <w:rPr>
          <w:rFonts w:ascii="Times New Roman" w:hAnsi="Times New Roman" w:hint="eastAsia"/>
          <w:spacing w:val="20"/>
          <w:sz w:val="22"/>
        </w:rPr>
        <w:t>，</w:t>
      </w:r>
      <w:r>
        <w:rPr>
          <w:rFonts w:ascii="Times New Roman" w:hAnsi="Times New Roman"/>
          <w:spacing w:val="20"/>
          <w:sz w:val="22"/>
        </w:rPr>
        <w:t>則</w:t>
      </w:r>
      <w:r>
        <w:rPr>
          <w:rFonts w:eastAsiaTheme="minorEastAsia"/>
          <w:snapToGrid w:val="0"/>
          <w:spacing w:val="20"/>
          <w:kern w:val="0"/>
          <w:sz w:val="22"/>
        </w:rPr>
        <w:t>棋子第一次移動到</w:t>
      </w:r>
      <w:r>
        <w:rPr>
          <w:rFonts w:eastAsiaTheme="minorEastAsia" w:hint="eastAsia"/>
          <w:snapToGrid w:val="0"/>
          <w:spacing w:val="20"/>
          <w:kern w:val="0"/>
          <w:sz w:val="22"/>
        </w:rPr>
        <w:t>「</w:t>
      </w:r>
      <w:r w:rsidR="00503837" w:rsidRPr="00503837">
        <w:rPr>
          <w:rFonts w:ascii="Times New Roman" w:hAnsi="Times New Roman"/>
          <w:bCs/>
          <w:noProof/>
          <w:spacing w:val="26"/>
          <w:sz w:val="22"/>
        </w:rPr>
        <w:t>5</w:t>
      </w:r>
      <w:r w:rsidRPr="00427D98">
        <w:rPr>
          <w:rFonts w:eastAsiaTheme="minorEastAsia"/>
          <w:snapToGrid w:val="0"/>
          <w:spacing w:val="20"/>
          <w:kern w:val="0"/>
          <w:sz w:val="22"/>
        </w:rPr>
        <w:t>」點鐘位置、第二次移動到「</w:t>
      </w:r>
      <w:r w:rsidR="00503837">
        <w:rPr>
          <w:rFonts w:ascii="Times New Roman" w:hAnsi="Times New Roman" w:hint="eastAsia"/>
          <w:bCs/>
          <w:noProof/>
          <w:spacing w:val="26"/>
          <w:sz w:val="22"/>
        </w:rPr>
        <w:t>10</w:t>
      </w:r>
      <w:r w:rsidRPr="00427D98">
        <w:rPr>
          <w:rFonts w:eastAsiaTheme="minorEastAsia"/>
          <w:snapToGrid w:val="0"/>
          <w:spacing w:val="20"/>
          <w:kern w:val="0"/>
          <w:sz w:val="22"/>
        </w:rPr>
        <w:t>」點鐘位置，第三次移動到「</w:t>
      </w:r>
      <w:r w:rsidR="00503837">
        <w:rPr>
          <w:rFonts w:ascii="Times New Roman" w:hAnsi="Times New Roman" w:hint="eastAsia"/>
          <w:bCs/>
          <w:noProof/>
          <w:spacing w:val="26"/>
          <w:sz w:val="22"/>
        </w:rPr>
        <w:t>3</w:t>
      </w:r>
      <w:r w:rsidRPr="00427D98">
        <w:rPr>
          <w:rFonts w:eastAsiaTheme="minorEastAsia"/>
          <w:snapToGrid w:val="0"/>
          <w:spacing w:val="20"/>
          <w:kern w:val="0"/>
          <w:sz w:val="22"/>
        </w:rPr>
        <w:t>」點鐘位置。</w:t>
      </w:r>
    </w:p>
    <w:p w14:paraId="191DA81B" w14:textId="77777777" w:rsidR="008606C7" w:rsidRPr="005444D9" w:rsidRDefault="00572CD5" w:rsidP="00617F7E">
      <w:pPr>
        <w:pStyle w:val="a8"/>
        <w:adjustRightInd w:val="0"/>
        <w:spacing w:beforeLines="25" w:before="60" w:line="360" w:lineRule="atLeast"/>
        <w:ind w:leftChars="0" w:left="329"/>
        <w:jc w:val="both"/>
        <w:rPr>
          <w:rFonts w:ascii="Times New Roman" w:hAnsi="Times New Roman"/>
          <w:spacing w:val="20"/>
          <w:sz w:val="22"/>
        </w:rPr>
      </w:pPr>
      <w:r>
        <w:rPr>
          <w:rFonts w:ascii="Times New Roman" w:hAnsi="Times New Roman" w:hint="eastAsia"/>
          <w:spacing w:val="20"/>
          <w:sz w:val="22"/>
        </w:rPr>
        <w:t>對</w:t>
      </w:r>
      <w:r w:rsidR="009179E3">
        <w:rPr>
          <w:rFonts w:ascii="Times New Roman" w:hAnsi="Times New Roman" w:hint="eastAsia"/>
          <w:spacing w:val="20"/>
          <w:sz w:val="22"/>
        </w:rPr>
        <w:t>任一</w:t>
      </w:r>
      <w:r>
        <w:rPr>
          <w:rFonts w:ascii="Times New Roman" w:hAnsi="Times New Roman"/>
          <w:spacing w:val="20"/>
          <w:sz w:val="22"/>
        </w:rPr>
        <w:t>正整數</w:t>
      </w:r>
      <w:r w:rsidR="00617F7E" w:rsidRPr="00617F7E">
        <w:rPr>
          <w:bCs/>
          <w:noProof/>
          <w:spacing w:val="26"/>
          <w:position w:val="-6"/>
        </w:rPr>
        <w:object w:dxaOrig="180" w:dyaOrig="200" w14:anchorId="7B78BF2A">
          <v:shape id="_x0000_i1109" type="#_x0000_t75" alt="" style="width:8.6pt;height:10.75pt" o:ole="">
            <v:imagedata r:id="rId169" o:title=""/>
          </v:shape>
          <o:OLEObject Type="Embed" ProgID="Equation.DSMT4" ShapeID="_x0000_i1109" DrawAspect="Content" ObjectID="_1750089847" r:id="rId170"/>
        </w:object>
      </w:r>
      <w:r>
        <w:rPr>
          <w:rFonts w:ascii="Times New Roman" w:hAnsi="Times New Roman"/>
          <w:spacing w:val="20"/>
          <w:sz w:val="22"/>
        </w:rPr>
        <w:t>，</w:t>
      </w:r>
      <w:r w:rsidR="008606C7">
        <w:rPr>
          <w:rFonts w:ascii="Times New Roman" w:hAnsi="Times New Roman" w:hint="eastAsia"/>
          <w:spacing w:val="20"/>
          <w:sz w:val="22"/>
        </w:rPr>
        <w:t>令</w:t>
      </w:r>
      <w:r w:rsidR="008606C7" w:rsidRPr="009E54A3">
        <w:rPr>
          <w:rFonts w:ascii="Times New Roman" w:hAnsi="Times New Roman"/>
          <w:spacing w:val="20"/>
          <w:sz w:val="22"/>
        </w:rPr>
        <w:t>隨機變數</w:t>
      </w:r>
      <w:r w:rsidR="00617F7E" w:rsidRPr="00617F7E">
        <w:rPr>
          <w:bCs/>
          <w:noProof/>
          <w:spacing w:val="26"/>
          <w:position w:val="-10"/>
        </w:rPr>
        <w:object w:dxaOrig="320" w:dyaOrig="320" w14:anchorId="624A9775">
          <v:shape id="_x0000_i1110" type="#_x0000_t75" alt="" style="width:16.65pt;height:16.65pt" o:ole="">
            <v:imagedata r:id="rId171" o:title=""/>
          </v:shape>
          <o:OLEObject Type="Embed" ProgID="Equation.DSMT4" ShapeID="_x0000_i1110" DrawAspect="Content" ObjectID="_1750089848" r:id="rId172"/>
        </w:object>
      </w:r>
      <w:r w:rsidR="008606C7" w:rsidRPr="009E54A3">
        <w:rPr>
          <w:rFonts w:ascii="Times New Roman" w:hAnsi="Times New Roman"/>
          <w:spacing w:val="20"/>
          <w:sz w:val="22"/>
        </w:rPr>
        <w:t>代表依上述規則</w:t>
      </w:r>
      <w:r w:rsidR="008606C7">
        <w:rPr>
          <w:rFonts w:ascii="Times New Roman" w:hAnsi="Times New Roman" w:hint="eastAsia"/>
          <w:spacing w:val="20"/>
          <w:sz w:val="22"/>
        </w:rPr>
        <w:t>經過</w:t>
      </w:r>
      <w:r w:rsidR="001D2DC3" w:rsidRPr="001D2DC3">
        <w:rPr>
          <w:bCs/>
          <w:noProof/>
          <w:spacing w:val="26"/>
          <w:position w:val="-10"/>
        </w:rPr>
        <w:object w:dxaOrig="220" w:dyaOrig="240" w14:anchorId="62A13E3E">
          <v:shape id="_x0000_i1111" type="#_x0000_t75" alt="" style="width:10.75pt;height:11.8pt" o:ole="">
            <v:imagedata r:id="rId173" o:title=""/>
          </v:shape>
          <o:OLEObject Type="Embed" ProgID="Equation.DSMT4" ShapeID="_x0000_i1111" DrawAspect="Content" ObjectID="_1750089849" r:id="rId174"/>
        </w:object>
      </w:r>
      <w:r w:rsidR="008606C7" w:rsidRPr="009E54A3">
        <w:rPr>
          <w:rFonts w:ascii="Times New Roman" w:hAnsi="Times New Roman"/>
          <w:spacing w:val="20"/>
          <w:sz w:val="22"/>
        </w:rPr>
        <w:t>次移動後棋子</w:t>
      </w:r>
      <w:r w:rsidR="008606C7">
        <w:rPr>
          <w:rFonts w:ascii="Times New Roman" w:hAnsi="Times New Roman" w:hint="eastAsia"/>
          <w:spacing w:val="20"/>
          <w:sz w:val="22"/>
        </w:rPr>
        <w:t>所在</w:t>
      </w:r>
      <w:r w:rsidR="00617F7E">
        <w:rPr>
          <w:rFonts w:ascii="Times New Roman" w:hAnsi="Times New Roman" w:hint="eastAsia"/>
          <w:spacing w:val="20"/>
          <w:sz w:val="22"/>
        </w:rPr>
        <w:t>的點鐘位置</w:t>
      </w:r>
      <w:r w:rsidR="00A9704E">
        <w:rPr>
          <w:rFonts w:ascii="Times New Roman" w:hAnsi="Times New Roman"/>
          <w:spacing w:val="20"/>
          <w:sz w:val="22"/>
        </w:rPr>
        <w:t>，</w:t>
      </w:r>
      <w:r w:rsidR="00617F7E" w:rsidRPr="00617F7E">
        <w:rPr>
          <w:bCs/>
          <w:noProof/>
          <w:spacing w:val="26"/>
          <w:position w:val="-10"/>
        </w:rPr>
        <w:object w:dxaOrig="1060" w:dyaOrig="320" w14:anchorId="5EDDA916">
          <v:shape id="_x0000_i1112" type="#_x0000_t75" alt="" style="width:54.25pt;height:16.65pt" o:ole="">
            <v:imagedata r:id="rId175" o:title=""/>
          </v:shape>
          <o:OLEObject Type="Embed" ProgID="Equation.DSMT4" ShapeID="_x0000_i1112" DrawAspect="Content" ObjectID="_1750089850" r:id="rId176"/>
        </w:object>
      </w:r>
      <w:r w:rsidR="008606C7" w:rsidRPr="009E54A3">
        <w:rPr>
          <w:rFonts w:ascii="Times New Roman" w:hAnsi="Times New Roman"/>
          <w:spacing w:val="20"/>
          <w:sz w:val="22"/>
        </w:rPr>
        <w:t>代表</w:t>
      </w:r>
      <w:r w:rsidR="00617F7E" w:rsidRPr="00617F7E">
        <w:rPr>
          <w:bCs/>
          <w:noProof/>
          <w:spacing w:val="26"/>
          <w:position w:val="-10"/>
        </w:rPr>
        <w:object w:dxaOrig="680" w:dyaOrig="320" w14:anchorId="78ACA5A7">
          <v:shape id="_x0000_i1113" type="#_x0000_t75" alt="" style="width:34.4pt;height:16.65pt" o:ole="">
            <v:imagedata r:id="rId177" o:title=""/>
          </v:shape>
          <o:OLEObject Type="Embed" ProgID="Equation.DSMT4" ShapeID="_x0000_i1113" DrawAspect="Content" ObjectID="_1750089851" r:id="rId178"/>
        </w:object>
      </w:r>
      <w:r w:rsidR="008606C7" w:rsidRPr="009E54A3">
        <w:rPr>
          <w:rFonts w:ascii="Times New Roman" w:hAnsi="Times New Roman"/>
          <w:spacing w:val="20"/>
          <w:sz w:val="22"/>
        </w:rPr>
        <w:t>的機率</w:t>
      </w:r>
      <w:r w:rsidR="00CB1197">
        <w:rPr>
          <w:rFonts w:ascii="Times New Roman" w:hAnsi="Times New Roman" w:hint="eastAsia"/>
          <w:spacing w:val="20"/>
          <w:sz w:val="22"/>
        </w:rPr>
        <w:t>（</w:t>
      </w:r>
      <w:r w:rsidR="008606C7">
        <w:rPr>
          <w:rFonts w:ascii="Times New Roman" w:hAnsi="Times New Roman"/>
          <w:spacing w:val="20"/>
          <w:sz w:val="22"/>
        </w:rPr>
        <w:t>其中</w:t>
      </w:r>
      <w:r w:rsidR="00EC3A66" w:rsidRPr="00EC3A66">
        <w:rPr>
          <w:bCs/>
          <w:noProof/>
          <w:spacing w:val="26"/>
          <w:position w:val="-6"/>
        </w:rPr>
        <w:object w:dxaOrig="360" w:dyaOrig="260" w14:anchorId="125BF0C1">
          <v:shape id="_x0000_i1114" type="#_x0000_t75" alt="" style="width:18.25pt;height:11.8pt" o:ole="">
            <v:imagedata r:id="rId179" o:title=""/>
          </v:shape>
          <o:OLEObject Type="Embed" ProgID="Equation.DSMT4" ShapeID="_x0000_i1114" DrawAspect="Content" ObjectID="_1750089852" r:id="rId180"/>
        </w:object>
      </w:r>
      <w:r w:rsidR="00EC3A66" w:rsidRPr="00503837">
        <w:rPr>
          <w:rFonts w:ascii="Times New Roman" w:hAnsi="Times New Roman"/>
          <w:spacing w:val="10"/>
          <w:sz w:val="22"/>
        </w:rPr>
        <w:t>1</w:t>
      </w:r>
      <w:r w:rsidR="00EC3A66">
        <w:rPr>
          <w:rFonts w:ascii="Times New Roman" w:hAnsi="Times New Roman" w:hint="eastAsia"/>
          <w:spacing w:val="10"/>
          <w:sz w:val="22"/>
        </w:rPr>
        <w:t>,</w:t>
      </w:r>
      <w:r w:rsidR="00EC3A66">
        <w:rPr>
          <w:rFonts w:ascii="Times New Roman" w:hAnsi="Times New Roman"/>
          <w:spacing w:val="10"/>
          <w:sz w:val="22"/>
        </w:rPr>
        <w:t>2,…,12</w:t>
      </w:r>
      <w:r w:rsidR="00CB1197">
        <w:rPr>
          <w:rFonts w:ascii="Times New Roman" w:hAnsi="Times New Roman" w:hint="eastAsia"/>
          <w:spacing w:val="20"/>
          <w:sz w:val="22"/>
        </w:rPr>
        <w:t>）</w:t>
      </w:r>
      <w:r w:rsidR="00CB1197">
        <w:rPr>
          <w:rFonts w:ascii="Times New Roman" w:hAnsi="Times New Roman"/>
          <w:spacing w:val="20"/>
          <w:sz w:val="22"/>
        </w:rPr>
        <w:t>，且令</w:t>
      </w:r>
      <w:r w:rsidR="00617F7E" w:rsidRPr="00617F7E">
        <w:rPr>
          <w:bCs/>
          <w:noProof/>
          <w:spacing w:val="26"/>
          <w:position w:val="-10"/>
        </w:rPr>
        <w:object w:dxaOrig="660" w:dyaOrig="320" w14:anchorId="6C2FE3F8">
          <v:shape id="_x0000_i1115" type="#_x0000_t75" alt="" style="width:32.8pt;height:16.65pt" o:ole="">
            <v:imagedata r:id="rId181" o:title=""/>
          </v:shape>
          <o:OLEObject Type="Embed" ProgID="Equation.DSMT4" ShapeID="_x0000_i1115" DrawAspect="Content" ObjectID="_1750089853" r:id="rId182"/>
        </w:object>
      </w:r>
      <w:r w:rsidR="00CB1197" w:rsidRPr="00556CB2">
        <w:rPr>
          <w:spacing w:val="20"/>
          <w:sz w:val="22"/>
        </w:rPr>
        <w:t>代表</w:t>
      </w:r>
      <w:r w:rsidR="00617F7E" w:rsidRPr="00617F7E">
        <w:rPr>
          <w:bCs/>
          <w:noProof/>
          <w:spacing w:val="26"/>
          <w:position w:val="-10"/>
        </w:rPr>
        <w:object w:dxaOrig="320" w:dyaOrig="320" w14:anchorId="0449825B">
          <v:shape id="_x0000_i1116" type="#_x0000_t75" alt="" style="width:16.65pt;height:16.65pt" o:ole="">
            <v:imagedata r:id="rId171" o:title=""/>
          </v:shape>
          <o:OLEObject Type="Embed" ProgID="Equation.DSMT4" ShapeID="_x0000_i1116" DrawAspect="Content" ObjectID="_1750089854" r:id="rId183"/>
        </w:object>
      </w:r>
      <w:r w:rsidR="00CB1197" w:rsidRPr="00556CB2">
        <w:rPr>
          <w:spacing w:val="20"/>
          <w:sz w:val="22"/>
        </w:rPr>
        <w:t>的期望值</w:t>
      </w:r>
      <w:r w:rsidR="008606C7" w:rsidRPr="009E54A3">
        <w:rPr>
          <w:rFonts w:ascii="Times New Roman" w:hAnsi="Times New Roman"/>
          <w:spacing w:val="20"/>
          <w:sz w:val="22"/>
        </w:rPr>
        <w:t>。試選出正確的選項</w:t>
      </w:r>
      <w:r w:rsidR="00617F7E">
        <w:rPr>
          <w:rFonts w:ascii="Times New Roman" w:hAnsi="Times New Roman" w:hint="eastAsia"/>
          <w:spacing w:val="20"/>
          <w:sz w:val="22"/>
        </w:rPr>
        <w:t>。</w:t>
      </w:r>
    </w:p>
    <w:p w14:paraId="21C6D35A" w14:textId="77777777" w:rsidR="003358CE" w:rsidRDefault="008606C7" w:rsidP="00617F7E">
      <w:pPr>
        <w:pStyle w:val="ABC"/>
        <w:snapToGrid w:val="0"/>
        <w:spacing w:beforeLines="25" w:before="60" w:line="320" w:lineRule="atLeast"/>
        <w:ind w:left="360"/>
        <w:rPr>
          <w:bCs/>
          <w:noProof/>
          <w:spacing w:val="26"/>
        </w:rPr>
      </w:pPr>
      <w:r w:rsidRPr="00041D44">
        <w:t>(1)</w:t>
      </w:r>
      <w:r>
        <w:t xml:space="preserve"> </w:t>
      </w:r>
      <w:r w:rsidR="00C065EA" w:rsidRPr="00617F7E">
        <w:rPr>
          <w:bCs/>
          <w:noProof/>
          <w:spacing w:val="26"/>
          <w:position w:val="-10"/>
        </w:rPr>
        <w:object w:dxaOrig="940" w:dyaOrig="320" w14:anchorId="131A87D9">
          <v:shape id="_x0000_i1117" type="#_x0000_t75" alt="" style="width:48.9pt;height:16.65pt" o:ole="">
            <v:imagedata r:id="rId184" o:title=""/>
          </v:shape>
          <o:OLEObject Type="Embed" ProgID="Equation.DSMT4" ShapeID="_x0000_i1117" DrawAspect="Content" ObjectID="_1750089855" r:id="rId185"/>
        </w:object>
      </w:r>
    </w:p>
    <w:p w14:paraId="63A6D85E" w14:textId="77777777" w:rsidR="003358CE" w:rsidRDefault="008606C7" w:rsidP="00617F7E">
      <w:pPr>
        <w:pStyle w:val="ABC"/>
        <w:snapToGrid w:val="0"/>
        <w:spacing w:line="320" w:lineRule="atLeast"/>
        <w:ind w:left="360"/>
        <w:rPr>
          <w:bCs/>
          <w:noProof/>
          <w:spacing w:val="26"/>
        </w:rPr>
      </w:pPr>
      <w:r w:rsidRPr="007322CA">
        <w:t>(2)</w:t>
      </w:r>
      <w:r>
        <w:t xml:space="preserve"> </w:t>
      </w:r>
      <w:r w:rsidR="00617F7E" w:rsidRPr="00617F7E">
        <w:rPr>
          <w:bCs/>
          <w:noProof/>
          <w:spacing w:val="26"/>
          <w:position w:val="-22"/>
        </w:rPr>
        <w:object w:dxaOrig="1420" w:dyaOrig="580" w14:anchorId="7BDA3871">
          <v:shape id="_x0000_i1118" type="#_x0000_t75" alt="" style="width:70.95pt;height:30.1pt" o:ole="">
            <v:imagedata r:id="rId186" o:title=""/>
          </v:shape>
          <o:OLEObject Type="Embed" ProgID="Equation.DSMT4" ShapeID="_x0000_i1118" DrawAspect="Content" ObjectID="_1750089856" r:id="rId187"/>
        </w:object>
      </w:r>
    </w:p>
    <w:p w14:paraId="12C78297" w14:textId="77777777" w:rsidR="008606C7" w:rsidRDefault="008606C7" w:rsidP="00617F7E">
      <w:pPr>
        <w:pStyle w:val="ABC"/>
        <w:snapToGrid w:val="0"/>
        <w:spacing w:line="320" w:lineRule="atLeast"/>
        <w:ind w:left="360"/>
      </w:pPr>
      <w:r w:rsidRPr="007322CA">
        <w:t>(3)</w:t>
      </w:r>
      <w:r>
        <w:t xml:space="preserve"> </w:t>
      </w:r>
      <w:r w:rsidR="00617F7E" w:rsidRPr="00617F7E">
        <w:rPr>
          <w:bCs/>
          <w:noProof/>
          <w:spacing w:val="26"/>
          <w:position w:val="-22"/>
        </w:rPr>
        <w:object w:dxaOrig="1400" w:dyaOrig="580" w14:anchorId="7DB4321F">
          <v:shape id="_x0000_i1119" type="#_x0000_t75" alt="" style="width:70.95pt;height:30.1pt" o:ole="">
            <v:imagedata r:id="rId188" o:title=""/>
          </v:shape>
          <o:OLEObject Type="Embed" ProgID="Equation.DSMT4" ShapeID="_x0000_i1119" DrawAspect="Content" ObjectID="_1750089857" r:id="rId189"/>
        </w:object>
      </w:r>
    </w:p>
    <w:p w14:paraId="0AE998AD" w14:textId="77777777" w:rsidR="00DF25C3" w:rsidRDefault="008606C7" w:rsidP="00617F7E">
      <w:pPr>
        <w:pStyle w:val="ABC"/>
        <w:snapToGrid w:val="0"/>
        <w:spacing w:beforeLines="25" w:before="60" w:line="320" w:lineRule="atLeast"/>
        <w:ind w:left="360"/>
        <w:rPr>
          <w:bCs/>
          <w:noProof/>
          <w:spacing w:val="26"/>
        </w:rPr>
      </w:pPr>
      <w:r w:rsidRPr="007322CA">
        <w:t>(4)</w:t>
      </w:r>
      <w:r>
        <w:t xml:space="preserve"> </w:t>
      </w:r>
      <w:r w:rsidR="00617F7E" w:rsidRPr="00617F7E">
        <w:rPr>
          <w:bCs/>
          <w:noProof/>
          <w:spacing w:val="26"/>
          <w:position w:val="-10"/>
        </w:rPr>
        <w:object w:dxaOrig="2060" w:dyaOrig="320" w14:anchorId="04F3BED5">
          <v:shape id="_x0000_i1120" type="#_x0000_t75" alt="" style="width:103.15pt;height:16.65pt" o:ole="">
            <v:imagedata r:id="rId190" o:title=""/>
          </v:shape>
          <o:OLEObject Type="Embed" ProgID="Equation.DSMT4" ShapeID="_x0000_i1120" DrawAspect="Content" ObjectID="_1750089858" r:id="rId191"/>
        </w:object>
      </w:r>
    </w:p>
    <w:p w14:paraId="3E92D2B4" w14:textId="77777777" w:rsidR="00C64E87" w:rsidRDefault="008606C7" w:rsidP="00F949C7">
      <w:pPr>
        <w:pStyle w:val="ABC"/>
        <w:snapToGrid w:val="0"/>
        <w:spacing w:beforeLines="50" w:before="120" w:line="320" w:lineRule="atLeast"/>
        <w:ind w:left="360"/>
        <w:rPr>
          <w:rFonts w:eastAsiaTheme="minorEastAsia"/>
          <w:color w:val="000000" w:themeColor="text1"/>
          <w:szCs w:val="22"/>
        </w:rPr>
      </w:pPr>
      <w:r w:rsidRPr="007322CA">
        <w:t>(5)</w:t>
      </w:r>
      <w:r>
        <w:t xml:space="preserve"> </w:t>
      </w:r>
      <w:r w:rsidR="00617F7E" w:rsidRPr="00617F7E">
        <w:rPr>
          <w:bCs/>
          <w:noProof/>
          <w:spacing w:val="26"/>
          <w:position w:val="-10"/>
        </w:rPr>
        <w:object w:dxaOrig="960" w:dyaOrig="320" w14:anchorId="15ECB6B1">
          <v:shape id="_x0000_i1121" type="#_x0000_t75" alt="" style="width:47.8pt;height:16.65pt" o:ole="">
            <v:imagedata r:id="rId192" o:title=""/>
          </v:shape>
          <o:OLEObject Type="Embed" ProgID="Equation.DSMT4" ShapeID="_x0000_i1121" DrawAspect="Content" ObjectID="_1750089859" r:id="rId193"/>
        </w:object>
      </w:r>
    </w:p>
    <w:p w14:paraId="21AA2387" w14:textId="77777777" w:rsidR="00760B30" w:rsidRPr="00070661" w:rsidRDefault="00760B30" w:rsidP="00BF674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C64E87">
        <w:rPr>
          <w:rFonts w:ascii="Times New Roman" w:eastAsiaTheme="minorEastAsia" w:hAnsi="Times New Roman"/>
          <w:color w:val="000000" w:themeColor="text1"/>
          <w:spacing w:val="10"/>
          <w:sz w:val="22"/>
        </w:rPr>
        <w:lastRenderedPageBreak/>
        <w:t>8.</w:t>
      </w:r>
      <w:r w:rsidRPr="00070661">
        <w:rPr>
          <w:rFonts w:eastAsiaTheme="minorEastAsia"/>
          <w:color w:val="000000" w:themeColor="text1"/>
          <w:spacing w:val="10"/>
          <w:sz w:val="22"/>
        </w:rPr>
        <w:tab/>
      </w:r>
      <w:r w:rsidR="00D545B8" w:rsidRPr="00070661">
        <w:rPr>
          <w:spacing w:val="20"/>
          <w:sz w:val="22"/>
        </w:rPr>
        <w:t>複數平面上</w:t>
      </w:r>
      <w:r w:rsidR="004F4BEF" w:rsidRPr="00070661">
        <w:rPr>
          <w:spacing w:val="20"/>
          <w:sz w:val="22"/>
        </w:rPr>
        <w:t>，</w:t>
      </w:r>
      <w:r w:rsidR="00D545B8" w:rsidRPr="00070661">
        <w:rPr>
          <w:rFonts w:hint="eastAsia"/>
          <w:spacing w:val="20"/>
          <w:sz w:val="22"/>
        </w:rPr>
        <w:t>設</w:t>
      </w:r>
      <w:r w:rsidR="0037569A" w:rsidRPr="0037569A">
        <w:rPr>
          <w:bCs/>
          <w:noProof/>
          <w:spacing w:val="26"/>
          <w:position w:val="-4"/>
        </w:rPr>
        <w:object w:dxaOrig="180" w:dyaOrig="300" w14:anchorId="35295874">
          <v:shape id="_x0000_i1122" type="#_x0000_t75" alt="" style="width:8.6pt;height:15.05pt" o:ole="">
            <v:imagedata r:id="rId194" o:title=""/>
          </v:shape>
          <o:OLEObject Type="Embed" ProgID="Equation.DSMT4" ShapeID="_x0000_i1122" DrawAspect="Content" ObjectID="_1750089860" r:id="rId195"/>
        </w:object>
      </w:r>
      <w:r w:rsidR="00D545B8" w:rsidRPr="00070661">
        <w:rPr>
          <w:spacing w:val="20"/>
          <w:sz w:val="22"/>
        </w:rPr>
        <w:t>代表複數</w:t>
      </w:r>
      <w:r w:rsidR="00A803D3" w:rsidRPr="0037569A">
        <w:rPr>
          <w:bCs/>
          <w:noProof/>
          <w:spacing w:val="26"/>
          <w:position w:val="-4"/>
        </w:rPr>
        <w:object w:dxaOrig="180" w:dyaOrig="180" w14:anchorId="0E331DCE">
          <v:shape id="_x0000_i1123" type="#_x0000_t75" alt="" style="width:8.6pt;height:8.6pt" o:ole="">
            <v:imagedata r:id="rId196" o:title=""/>
          </v:shape>
          <o:OLEObject Type="Embed" ProgID="Equation.DSMT4" ShapeID="_x0000_i1123" DrawAspect="Content" ObjectID="_1750089861" r:id="rId197"/>
        </w:object>
      </w:r>
      <w:r w:rsidR="00D545B8" w:rsidRPr="00070661">
        <w:rPr>
          <w:spacing w:val="20"/>
          <w:sz w:val="22"/>
        </w:rPr>
        <w:t>的共</w:t>
      </w:r>
      <w:proofErr w:type="gramStart"/>
      <w:r w:rsidR="00D545B8" w:rsidRPr="00070661">
        <w:rPr>
          <w:spacing w:val="20"/>
          <w:sz w:val="22"/>
        </w:rPr>
        <w:t>軛</w:t>
      </w:r>
      <w:proofErr w:type="gramEnd"/>
      <w:r w:rsidR="00D545B8" w:rsidRPr="00070661">
        <w:rPr>
          <w:spacing w:val="20"/>
          <w:sz w:val="22"/>
        </w:rPr>
        <w:t>複數</w:t>
      </w:r>
      <w:r w:rsidR="00D545B8" w:rsidRPr="00070661">
        <w:rPr>
          <w:rFonts w:hint="eastAsia"/>
          <w:spacing w:val="20"/>
          <w:sz w:val="22"/>
        </w:rPr>
        <w:t>，且</w:t>
      </w:r>
      <w:r w:rsidR="0037569A" w:rsidRPr="0037569A">
        <w:rPr>
          <w:bCs/>
          <w:noProof/>
          <w:spacing w:val="26"/>
          <w:position w:val="-6"/>
        </w:rPr>
        <w:object w:dxaOrig="740" w:dyaOrig="320" w14:anchorId="5A0B1C22">
          <v:shape id="_x0000_i1124" type="#_x0000_t75" alt="" style="width:36.55pt;height:16.65pt" o:ole="">
            <v:imagedata r:id="rId198" o:title=""/>
          </v:shape>
          <o:OLEObject Type="Embed" ProgID="Equation.DSMT4" ShapeID="_x0000_i1124" DrawAspect="Content" ObjectID="_1750089862" r:id="rId199"/>
        </w:object>
      </w:r>
      <w:r w:rsidR="00D545B8" w:rsidRPr="00070661">
        <w:rPr>
          <w:rFonts w:hint="eastAsia"/>
          <w:spacing w:val="20"/>
          <w:sz w:val="22"/>
        </w:rPr>
        <w:t>。</w:t>
      </w:r>
      <w:r w:rsidR="004F4BEF" w:rsidRPr="00070661">
        <w:rPr>
          <w:spacing w:val="20"/>
          <w:kern w:val="0"/>
          <w:sz w:val="22"/>
        </w:rPr>
        <w:t>試</w:t>
      </w:r>
      <w:r w:rsidR="004F4BEF" w:rsidRPr="00070661">
        <w:rPr>
          <w:spacing w:val="20"/>
          <w:sz w:val="22"/>
        </w:rPr>
        <w:t>選出正確的選項</w:t>
      </w:r>
      <w:r w:rsidR="008522E7">
        <w:rPr>
          <w:rFonts w:hint="eastAsia"/>
          <w:spacing w:val="20"/>
          <w:sz w:val="22"/>
        </w:rPr>
        <w:t>。</w:t>
      </w:r>
    </w:p>
    <w:p w14:paraId="1721A73F" w14:textId="77777777" w:rsidR="00760B30" w:rsidRPr="008804A2" w:rsidRDefault="00760B30" w:rsidP="00BF674B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8804A2">
        <w:rPr>
          <w:spacing w:val="20"/>
        </w:rPr>
        <w:t>(1)</w:t>
      </w:r>
      <w:r w:rsidR="004F4BEF" w:rsidRPr="008804A2">
        <w:rPr>
          <w:spacing w:val="20"/>
        </w:rPr>
        <w:t xml:space="preserve"> </w:t>
      </w:r>
      <w:r w:rsidR="00D545B8" w:rsidRPr="008804A2">
        <w:rPr>
          <w:spacing w:val="20"/>
        </w:rPr>
        <w:t>若</w:t>
      </w:r>
      <w:r w:rsidR="00A43D58" w:rsidRPr="00A43D58">
        <w:rPr>
          <w:bCs/>
          <w:noProof/>
          <w:spacing w:val="26"/>
          <w:position w:val="-10"/>
        </w:rPr>
        <w:object w:dxaOrig="600" w:dyaOrig="300" w14:anchorId="77433C4F">
          <v:shape id="_x0000_i1125" type="#_x0000_t75" alt="" style="width:31.15pt;height:15.6pt" o:ole="">
            <v:imagedata r:id="rId200" o:title=""/>
          </v:shape>
          <o:OLEObject Type="Embed" ProgID="Equation.DSMT4" ShapeID="_x0000_i1125" DrawAspect="Content" ObjectID="_1750089863" r:id="rId201"/>
        </w:object>
      </w:r>
      <w:r w:rsidR="00D545B8" w:rsidRPr="008804A2">
        <w:rPr>
          <w:rFonts w:hint="eastAsia"/>
          <w:spacing w:val="20"/>
        </w:rPr>
        <w:t>，</w:t>
      </w:r>
      <w:r w:rsidR="00D545B8" w:rsidRPr="008804A2">
        <w:rPr>
          <w:spacing w:val="20"/>
        </w:rPr>
        <w:t>則</w:t>
      </w:r>
      <w:r w:rsidR="00EC3A66" w:rsidRPr="00EC3A66">
        <w:rPr>
          <w:bCs/>
          <w:noProof/>
          <w:spacing w:val="26"/>
          <w:position w:val="-6"/>
        </w:rPr>
        <w:object w:dxaOrig="780" w:dyaOrig="320" w14:anchorId="696D9B7B">
          <v:shape id="_x0000_i1126" type="#_x0000_t75" alt="" style="width:39.2pt;height:16.65pt" o:ole="">
            <v:imagedata r:id="rId202" o:title=""/>
          </v:shape>
          <o:OLEObject Type="Embed" ProgID="Equation.DSMT4" ShapeID="_x0000_i1126" DrawAspect="Content" ObjectID="_1750089864" r:id="rId203"/>
        </w:object>
      </w:r>
    </w:p>
    <w:p w14:paraId="0119CE05" w14:textId="72635872" w:rsidR="00760B30" w:rsidRPr="008804A2" w:rsidRDefault="00760B30" w:rsidP="00BF674B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8804A2">
        <w:rPr>
          <w:spacing w:val="20"/>
        </w:rPr>
        <w:t>(2)</w:t>
      </w:r>
      <w:r w:rsidR="004F4BEF" w:rsidRPr="008804A2">
        <w:rPr>
          <w:spacing w:val="20"/>
        </w:rPr>
        <w:t xml:space="preserve"> </w:t>
      </w:r>
      <w:r w:rsidR="004F4BEF" w:rsidRPr="008804A2">
        <w:rPr>
          <w:spacing w:val="20"/>
        </w:rPr>
        <w:t>若</w:t>
      </w:r>
      <w:r w:rsidR="004F4BEF" w:rsidRPr="008804A2">
        <w:rPr>
          <w:rFonts w:hint="eastAsia"/>
          <w:spacing w:val="20"/>
        </w:rPr>
        <w:t>非</w:t>
      </w:r>
      <w:r w:rsidR="004F4BEF" w:rsidRPr="008804A2">
        <w:rPr>
          <w:spacing w:val="20"/>
        </w:rPr>
        <w:t>零複數</w:t>
      </w:r>
      <w:r w:rsidR="0037569A" w:rsidRPr="0037569A">
        <w:rPr>
          <w:bCs/>
          <w:noProof/>
          <w:spacing w:val="26"/>
          <w:position w:val="-6"/>
        </w:rPr>
        <w:object w:dxaOrig="220" w:dyaOrig="220" w14:anchorId="2CF2B665">
          <v:shape id="_x0000_i1127" type="#_x0000_t75" alt="" style="width:10.75pt;height:10.75pt" o:ole="">
            <v:imagedata r:id="rId204" o:title=""/>
          </v:shape>
          <o:OLEObject Type="Embed" ProgID="Equation.DSMT4" ShapeID="_x0000_i1127" DrawAspect="Content" ObjectID="_1750089865" r:id="rId205"/>
        </w:object>
      </w:r>
      <w:r w:rsidR="004F4BEF" w:rsidRPr="008804A2">
        <w:rPr>
          <w:spacing w:val="20"/>
        </w:rPr>
        <w:t>滿足</w:t>
      </w:r>
      <w:r w:rsidR="0037569A" w:rsidRPr="0037569A">
        <w:rPr>
          <w:bCs/>
          <w:noProof/>
          <w:spacing w:val="26"/>
          <w:position w:val="-6"/>
        </w:rPr>
        <w:object w:dxaOrig="859" w:dyaOrig="320" w14:anchorId="764C0C11">
          <v:shape id="_x0000_i1128" type="#_x0000_t75" alt="" style="width:43pt;height:16.65pt" o:ole="">
            <v:imagedata r:id="rId206" o:title=""/>
          </v:shape>
          <o:OLEObject Type="Embed" ProgID="Equation.DSMT4" ShapeID="_x0000_i1128" DrawAspect="Content" ObjectID="_1750089866" r:id="rId207"/>
        </w:object>
      </w:r>
      <w:r w:rsidR="004F4BEF" w:rsidRPr="008804A2">
        <w:rPr>
          <w:spacing w:val="20"/>
        </w:rPr>
        <w:t>，則</w:t>
      </w:r>
      <w:r w:rsidR="00737C65" w:rsidRPr="00737C65">
        <w:rPr>
          <w:position w:val="-12"/>
        </w:rPr>
        <w:object w:dxaOrig="620" w:dyaOrig="360" w14:anchorId="2D2EAB03">
          <v:shape id="_x0000_i1129" type="#_x0000_t75" style="width:30.65pt;height:18.25pt" o:ole="">
            <v:imagedata r:id="rId208" o:title=""/>
          </v:shape>
          <o:OLEObject Type="Embed" ProgID="Equation.DSMT4" ShapeID="_x0000_i1129" DrawAspect="Content" ObjectID="_1750089867" r:id="rId209"/>
        </w:object>
      </w:r>
    </w:p>
    <w:p w14:paraId="560136C9" w14:textId="77777777" w:rsidR="00760B30" w:rsidRPr="008804A2" w:rsidRDefault="00760B30" w:rsidP="00BF674B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8804A2">
        <w:rPr>
          <w:spacing w:val="20"/>
        </w:rPr>
        <w:t>(3)</w:t>
      </w:r>
      <w:r w:rsidR="004F4BEF" w:rsidRPr="008804A2">
        <w:rPr>
          <w:spacing w:val="20"/>
        </w:rPr>
        <w:t xml:space="preserve"> </w:t>
      </w:r>
      <w:r w:rsidR="004F4BEF" w:rsidRPr="008804A2">
        <w:rPr>
          <w:spacing w:val="20"/>
        </w:rPr>
        <w:t>若</w:t>
      </w:r>
      <w:r w:rsidR="004F4BEF" w:rsidRPr="008804A2">
        <w:rPr>
          <w:rFonts w:hint="eastAsia"/>
          <w:spacing w:val="20"/>
        </w:rPr>
        <w:t>非</w:t>
      </w:r>
      <w:r w:rsidR="004F4BEF" w:rsidRPr="008804A2">
        <w:rPr>
          <w:spacing w:val="20"/>
        </w:rPr>
        <w:t>零複數</w:t>
      </w:r>
      <w:r w:rsidR="0037569A" w:rsidRPr="0037569A">
        <w:rPr>
          <w:bCs/>
          <w:noProof/>
          <w:spacing w:val="26"/>
          <w:position w:val="-6"/>
        </w:rPr>
        <w:object w:dxaOrig="220" w:dyaOrig="220" w14:anchorId="378DF4D5">
          <v:shape id="_x0000_i1130" type="#_x0000_t75" alt="" style="width:10.75pt;height:10.75pt" o:ole="">
            <v:imagedata r:id="rId204" o:title=""/>
          </v:shape>
          <o:OLEObject Type="Embed" ProgID="Equation.DSMT4" ShapeID="_x0000_i1130" DrawAspect="Content" ObjectID="_1750089868" r:id="rId210"/>
        </w:object>
      </w:r>
      <w:r w:rsidR="004F4BEF" w:rsidRPr="008804A2">
        <w:rPr>
          <w:spacing w:val="20"/>
        </w:rPr>
        <w:t>滿足</w:t>
      </w:r>
      <w:r w:rsidR="0052566F" w:rsidRPr="0037569A">
        <w:rPr>
          <w:bCs/>
          <w:noProof/>
          <w:spacing w:val="26"/>
          <w:position w:val="-6"/>
        </w:rPr>
        <w:object w:dxaOrig="859" w:dyaOrig="320" w14:anchorId="5BF668FE">
          <v:shape id="_x0000_i1131" type="#_x0000_t75" alt="" style="width:43pt;height:16.65pt" o:ole="">
            <v:imagedata r:id="rId206" o:title=""/>
          </v:shape>
          <o:OLEObject Type="Embed" ProgID="Equation.DSMT4" ShapeID="_x0000_i1131" DrawAspect="Content" ObjectID="_1750089869" r:id="rId211"/>
        </w:object>
      </w:r>
      <w:r w:rsidR="00B01928" w:rsidRPr="008804A2">
        <w:rPr>
          <w:rFonts w:hint="eastAsia"/>
          <w:spacing w:val="20"/>
        </w:rPr>
        <w:t>且令</w:t>
      </w:r>
      <w:r w:rsidR="00EC3A66" w:rsidRPr="00EC3A66">
        <w:rPr>
          <w:position w:val="-10"/>
        </w:rPr>
        <w:object w:dxaOrig="660" w:dyaOrig="300" w14:anchorId="1726BB68">
          <v:shape id="_x0000_i1132" type="#_x0000_t75" style="width:32.8pt;height:15.05pt" o:ole="">
            <v:imagedata r:id="rId212" o:title=""/>
          </v:shape>
          <o:OLEObject Type="Embed" ProgID="Equation.DSMT4" ShapeID="_x0000_i1132" DrawAspect="Content" ObjectID="_1750089870" r:id="rId213"/>
        </w:object>
      </w:r>
      <w:r w:rsidR="00B01928" w:rsidRPr="008804A2">
        <w:rPr>
          <w:spacing w:val="20"/>
        </w:rPr>
        <w:t>，</w:t>
      </w:r>
      <w:r w:rsidR="004F4BEF" w:rsidRPr="008804A2">
        <w:rPr>
          <w:spacing w:val="20"/>
        </w:rPr>
        <w:t>則</w:t>
      </w:r>
      <w:r w:rsidR="006D0787" w:rsidRPr="00EC3A66">
        <w:rPr>
          <w:position w:val="-10"/>
        </w:rPr>
        <w:object w:dxaOrig="859" w:dyaOrig="360" w14:anchorId="43F0442C">
          <v:shape id="_x0000_i1133" type="#_x0000_t75" style="width:43pt;height:18.25pt" o:ole="">
            <v:imagedata r:id="rId214" o:title=""/>
          </v:shape>
          <o:OLEObject Type="Embed" ProgID="Equation.DSMT4" ShapeID="_x0000_i1133" DrawAspect="Content" ObjectID="_1750089871" r:id="rId215"/>
        </w:object>
      </w:r>
    </w:p>
    <w:p w14:paraId="079F93DE" w14:textId="77777777" w:rsidR="00760B30" w:rsidRPr="008804A2" w:rsidRDefault="00760B30" w:rsidP="00BF674B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8804A2">
        <w:rPr>
          <w:spacing w:val="20"/>
        </w:rPr>
        <w:t>(4)</w:t>
      </w:r>
      <w:r w:rsidR="004F4BEF" w:rsidRPr="008804A2">
        <w:rPr>
          <w:spacing w:val="20"/>
        </w:rPr>
        <w:t xml:space="preserve"> </w:t>
      </w:r>
      <w:r w:rsidR="004F4BEF" w:rsidRPr="008804A2">
        <w:rPr>
          <w:spacing w:val="20"/>
        </w:rPr>
        <w:t>滿足</w:t>
      </w:r>
      <w:r w:rsidR="0052566F" w:rsidRPr="00EC3A66">
        <w:rPr>
          <w:bCs/>
          <w:noProof/>
          <w:spacing w:val="26"/>
          <w:position w:val="-6"/>
        </w:rPr>
        <w:object w:dxaOrig="780" w:dyaOrig="320" w14:anchorId="73741915">
          <v:shape id="_x0000_i1134" type="#_x0000_t75" alt="" style="width:39.2pt;height:16.65pt" o:ole="">
            <v:imagedata r:id="rId202" o:title=""/>
          </v:shape>
          <o:OLEObject Type="Embed" ProgID="Equation.DSMT4" ShapeID="_x0000_i1134" DrawAspect="Content" ObjectID="_1750089872" r:id="rId216"/>
        </w:object>
      </w:r>
      <w:r w:rsidR="004F4BEF" w:rsidRPr="008804A2">
        <w:rPr>
          <w:spacing w:val="20"/>
        </w:rPr>
        <w:t>的所有非零複數</w:t>
      </w:r>
      <w:r w:rsidR="0037569A" w:rsidRPr="0037569A">
        <w:rPr>
          <w:bCs/>
          <w:noProof/>
          <w:spacing w:val="26"/>
          <w:position w:val="-4"/>
        </w:rPr>
        <w:object w:dxaOrig="180" w:dyaOrig="180" w14:anchorId="47F3374F">
          <v:shape id="_x0000_i1135" type="#_x0000_t75" alt="" style="width:8.6pt;height:8.6pt" o:ole="">
            <v:imagedata r:id="rId196" o:title=""/>
          </v:shape>
          <o:OLEObject Type="Embed" ProgID="Equation.DSMT4" ShapeID="_x0000_i1135" DrawAspect="Content" ObjectID="_1750089873" r:id="rId217"/>
        </w:object>
      </w:r>
      <w:r w:rsidR="004F4BEF" w:rsidRPr="008804A2">
        <w:rPr>
          <w:spacing w:val="20"/>
        </w:rPr>
        <w:t>中，</w:t>
      </w:r>
      <w:r w:rsidR="00514853" w:rsidRPr="008804A2">
        <w:rPr>
          <w:rFonts w:hint="eastAsia"/>
          <w:spacing w:val="20"/>
        </w:rPr>
        <w:t>其</w:t>
      </w:r>
      <w:r w:rsidR="00AC0D26" w:rsidRPr="008804A2">
        <w:rPr>
          <w:rFonts w:hint="eastAsia"/>
          <w:spacing w:val="20"/>
        </w:rPr>
        <w:t>主</w:t>
      </w:r>
      <w:r w:rsidR="004F4BEF" w:rsidRPr="008804A2">
        <w:rPr>
          <w:spacing w:val="20"/>
        </w:rPr>
        <w:t>輻角的最小</w:t>
      </w:r>
      <w:r w:rsidR="004F4BEF" w:rsidRPr="008804A2">
        <w:rPr>
          <w:rFonts w:hint="eastAsia"/>
          <w:spacing w:val="20"/>
        </w:rPr>
        <w:t>可能</w:t>
      </w:r>
      <w:r w:rsidR="004F4BEF" w:rsidRPr="008804A2">
        <w:rPr>
          <w:spacing w:val="20"/>
        </w:rPr>
        <w:t>值為</w:t>
      </w:r>
      <w:r w:rsidR="0037569A" w:rsidRPr="0037569A">
        <w:rPr>
          <w:bCs/>
          <w:noProof/>
          <w:spacing w:val="26"/>
          <w:position w:val="-22"/>
        </w:rPr>
        <w:object w:dxaOrig="260" w:dyaOrig="580" w14:anchorId="589DB521">
          <v:shape id="_x0000_i1136" type="#_x0000_t75" alt="" style="width:11.8pt;height:29pt" o:ole="">
            <v:imagedata r:id="rId218" o:title=""/>
          </v:shape>
          <o:OLEObject Type="Embed" ProgID="Equation.DSMT4" ShapeID="_x0000_i1136" DrawAspect="Content" ObjectID="_1750089874" r:id="rId219"/>
        </w:object>
      </w:r>
      <w:bookmarkStart w:id="0" w:name="_GoBack"/>
      <w:bookmarkEnd w:id="0"/>
    </w:p>
    <w:p w14:paraId="0FF8583C" w14:textId="77777777" w:rsidR="00C47DBE" w:rsidRPr="008804A2" w:rsidRDefault="00760B30" w:rsidP="00C64E87">
      <w:pPr>
        <w:pStyle w:val="AA"/>
        <w:spacing w:line="400" w:lineRule="atLeast"/>
        <w:ind w:left="750" w:hanging="390"/>
        <w:rPr>
          <w:spacing w:val="20"/>
        </w:rPr>
      </w:pPr>
      <w:r w:rsidRPr="008804A2">
        <w:rPr>
          <w:spacing w:val="20"/>
        </w:rPr>
        <w:t>(5)</w:t>
      </w:r>
      <w:r w:rsidR="004F4BEF" w:rsidRPr="008804A2">
        <w:rPr>
          <w:spacing w:val="20"/>
        </w:rPr>
        <w:t xml:space="preserve"> </w:t>
      </w:r>
      <w:r w:rsidR="004F4BEF" w:rsidRPr="008804A2">
        <w:rPr>
          <w:spacing w:val="20"/>
        </w:rPr>
        <w:t>恰有</w:t>
      </w:r>
      <w:r w:rsidR="00617F7E">
        <w:rPr>
          <w:rFonts w:hint="eastAsia"/>
          <w:bCs/>
          <w:noProof/>
          <w:spacing w:val="26"/>
        </w:rPr>
        <w:t>3</w:t>
      </w:r>
      <w:r w:rsidR="004F4BEF" w:rsidRPr="008804A2">
        <w:rPr>
          <w:spacing w:val="20"/>
        </w:rPr>
        <w:t>個</w:t>
      </w:r>
      <w:proofErr w:type="gramStart"/>
      <w:r w:rsidR="004F4BEF" w:rsidRPr="008804A2">
        <w:rPr>
          <w:rFonts w:hint="eastAsia"/>
          <w:spacing w:val="20"/>
        </w:rPr>
        <w:t>相異</w:t>
      </w:r>
      <w:r w:rsidR="00AC0D26" w:rsidRPr="008804A2">
        <w:rPr>
          <w:rFonts w:hint="eastAsia"/>
          <w:spacing w:val="20"/>
        </w:rPr>
        <w:t>非零</w:t>
      </w:r>
      <w:proofErr w:type="gramEnd"/>
      <w:r w:rsidR="004F4BEF" w:rsidRPr="008804A2">
        <w:rPr>
          <w:spacing w:val="20"/>
        </w:rPr>
        <w:t>複數</w:t>
      </w:r>
      <w:r w:rsidR="0037569A" w:rsidRPr="0037569A">
        <w:rPr>
          <w:bCs/>
          <w:noProof/>
          <w:spacing w:val="26"/>
          <w:position w:val="-4"/>
        </w:rPr>
        <w:object w:dxaOrig="180" w:dyaOrig="180" w14:anchorId="353A8E40">
          <v:shape id="_x0000_i1137" type="#_x0000_t75" alt="" style="width:8.6pt;height:8.6pt" o:ole="">
            <v:imagedata r:id="rId196" o:title=""/>
          </v:shape>
          <o:OLEObject Type="Embed" ProgID="Equation.DSMT4" ShapeID="_x0000_i1137" DrawAspect="Content" ObjectID="_1750089875" r:id="rId220"/>
        </w:object>
      </w:r>
      <w:r w:rsidR="004F4BEF" w:rsidRPr="008804A2">
        <w:rPr>
          <w:spacing w:val="20"/>
        </w:rPr>
        <w:t>滿足</w:t>
      </w:r>
      <w:r w:rsidR="0052566F" w:rsidRPr="00EC3A66">
        <w:rPr>
          <w:bCs/>
          <w:noProof/>
          <w:spacing w:val="26"/>
          <w:position w:val="-6"/>
        </w:rPr>
        <w:object w:dxaOrig="780" w:dyaOrig="320" w14:anchorId="2270103B">
          <v:shape id="_x0000_i1138" type="#_x0000_t75" alt="" style="width:39.2pt;height:16.65pt" o:ole="">
            <v:imagedata r:id="rId202" o:title=""/>
          </v:shape>
          <o:OLEObject Type="Embed" ProgID="Equation.DSMT4" ShapeID="_x0000_i1138" DrawAspect="Content" ObjectID="_1750089876" r:id="rId221"/>
        </w:object>
      </w:r>
    </w:p>
    <w:p w14:paraId="455DAC32" w14:textId="77777777" w:rsidR="00A433C1" w:rsidRPr="00C64E87" w:rsidRDefault="00A433C1" w:rsidP="00C64E87">
      <w:pPr>
        <w:spacing w:line="400" w:lineRule="atLeast"/>
        <w:ind w:rightChars="-50" w:right="-120"/>
      </w:pPr>
    </w:p>
    <w:p w14:paraId="35A3CF0F" w14:textId="6844FCC1" w:rsidR="008804A2" w:rsidRPr="00991F36" w:rsidRDefault="008804A2" w:rsidP="00991F36">
      <w:pPr>
        <w:spacing w:line="400" w:lineRule="atLeast"/>
        <w:ind w:rightChars="-50" w:right="-120"/>
      </w:pPr>
    </w:p>
    <w:p w14:paraId="684B4492" w14:textId="77777777" w:rsidR="00991F36" w:rsidRDefault="00991F36" w:rsidP="00991F36">
      <w:pPr>
        <w:spacing w:line="400" w:lineRule="atLeast"/>
        <w:ind w:rightChars="-50" w:right="-120"/>
      </w:pPr>
    </w:p>
    <w:p w14:paraId="2A9271E0" w14:textId="77777777" w:rsidR="003358CE" w:rsidRDefault="003358CE" w:rsidP="00991F36">
      <w:pPr>
        <w:spacing w:line="400" w:lineRule="atLeast"/>
        <w:ind w:rightChars="-50" w:right="-120"/>
      </w:pPr>
    </w:p>
    <w:p w14:paraId="4F277A3D" w14:textId="77777777" w:rsidR="003358CE" w:rsidRPr="00991F36" w:rsidRDefault="003358CE" w:rsidP="00991F36">
      <w:pPr>
        <w:spacing w:line="400" w:lineRule="atLeast"/>
        <w:ind w:rightChars="-50" w:right="-120"/>
      </w:pPr>
    </w:p>
    <w:p w14:paraId="38894429" w14:textId="77777777" w:rsidR="00991F36" w:rsidRPr="00991F36" w:rsidRDefault="00991F36" w:rsidP="00991F36">
      <w:pPr>
        <w:spacing w:line="400" w:lineRule="atLeast"/>
        <w:ind w:rightChars="-50" w:right="-120"/>
      </w:pPr>
    </w:p>
    <w:p w14:paraId="0508B61C" w14:textId="77777777" w:rsidR="00E047F3" w:rsidRPr="000220F7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proofErr w:type="gramStart"/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proofErr w:type="gramEnd"/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60B30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8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A3F0226" w14:textId="77777777" w:rsidR="00E047F3" w:rsidRPr="000220F7" w:rsidRDefault="001376E5" w:rsidP="00CC5C48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rPr>
          <w:rFonts w:hint="eastAsia"/>
        </w:rPr>
        <w:t>第</w:t>
      </w:r>
      <w:r w:rsidR="00760B30">
        <w:rPr>
          <w:rFonts w:hint="eastAsia"/>
        </w:rPr>
        <w:t>9</w:t>
      </w:r>
      <w:r w:rsidR="00412D2D">
        <w:rPr>
          <w:rFonts w:hint="eastAsia"/>
        </w:rPr>
        <w:t>題</w:t>
      </w:r>
      <w:r w:rsidRPr="000220F7">
        <w:rPr>
          <w:rFonts w:hint="eastAsia"/>
        </w:rPr>
        <w:t>至</w:t>
      </w:r>
      <w:r w:rsidR="00412D2D">
        <w:rPr>
          <w:rFonts w:hint="eastAsia"/>
        </w:rPr>
        <w:t>第</w:t>
      </w:r>
      <w:r w:rsidR="00760B30">
        <w:rPr>
          <w:rFonts w:hint="eastAsia"/>
        </w:rPr>
        <w:t>11</w:t>
      </w:r>
      <w:proofErr w:type="gramEnd"/>
      <w:r w:rsidRPr="000220F7">
        <w:rPr>
          <w:rFonts w:hint="eastAsia"/>
        </w:rPr>
        <w:t>題，每題</w:t>
      </w:r>
      <w:r w:rsidR="00DE75DF">
        <w:rPr>
          <w:rFonts w:hint="eastAsia"/>
        </w:rPr>
        <w:t>6</w:t>
      </w:r>
      <w:r w:rsidRPr="000220F7">
        <w:rPr>
          <w:rFonts w:hint="eastAsia"/>
        </w:rPr>
        <w:t>分。</w:t>
      </w:r>
    </w:p>
    <w:p w14:paraId="1E424B91" w14:textId="4917AD94" w:rsidR="00C7079B" w:rsidRPr="00BF674B" w:rsidRDefault="00A964C7" w:rsidP="00BF674B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pacing w:val="20"/>
          <w:sz w:val="22"/>
        </w:rPr>
      </w:pPr>
      <w:r w:rsidRPr="00BF674B">
        <w:rPr>
          <w:rFonts w:ascii="Times New Roman" w:hAnsi="Times New Roman" w:cs="新細明體" w:hint="eastAsia"/>
          <w:color w:val="000000" w:themeColor="text1"/>
          <w:spacing w:val="20"/>
          <w:sz w:val="22"/>
          <w:szCs w:val="20"/>
        </w:rPr>
        <w:t>9</w:t>
      </w:r>
      <w:r w:rsidR="00CC5C48" w:rsidRPr="00BF674B">
        <w:rPr>
          <w:rFonts w:ascii="Times New Roman" w:hAnsi="Times New Roman" w:cs="新細明體" w:hint="eastAsia"/>
          <w:color w:val="000000" w:themeColor="text1"/>
          <w:spacing w:val="20"/>
          <w:sz w:val="22"/>
          <w:szCs w:val="20"/>
        </w:rPr>
        <w:t>.</w:t>
      </w:r>
      <w:r w:rsidR="00CC5C48" w:rsidRPr="00BF674B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tab/>
      </w:r>
      <w:r w:rsidR="00017A52" w:rsidRPr="00BF674B">
        <w:rPr>
          <w:rFonts w:ascii="Times New Roman" w:hAnsi="Times New Roman"/>
          <w:spacing w:val="20"/>
          <w:sz w:val="22"/>
        </w:rPr>
        <w:t>已知平面上</w:t>
      </w:r>
      <w:r w:rsidR="000A0D72" w:rsidRPr="00BF674B">
        <w:rPr>
          <w:rFonts w:ascii="Times New Roman" w:hAnsi="Times New Roman" w:hint="eastAsia"/>
          <w:spacing w:val="20"/>
          <w:sz w:val="22"/>
        </w:rPr>
        <w:t>直角</w:t>
      </w:r>
      <w:r w:rsidR="00D966B3" w:rsidRPr="00D966B3">
        <w:rPr>
          <w:bCs/>
          <w:noProof/>
          <w:spacing w:val="26"/>
          <w:position w:val="-6"/>
        </w:rPr>
        <w:object w:dxaOrig="639" w:dyaOrig="260" w14:anchorId="1233B76E">
          <v:shape id="_x0000_i1139" type="#_x0000_t75" alt="" style="width:32.25pt;height:13.45pt" o:ole="">
            <v:imagedata r:id="rId222" o:title=""/>
          </v:shape>
          <o:OLEObject Type="Embed" ProgID="Equation.DSMT4" ShapeID="_x0000_i1139" DrawAspect="Content" ObjectID="_1750089877" r:id="rId223"/>
        </w:object>
      </w:r>
      <w:r w:rsidR="00017A52" w:rsidRPr="00BF674B">
        <w:rPr>
          <w:rFonts w:ascii="Times New Roman" w:hAnsi="Times New Roman"/>
          <w:spacing w:val="20"/>
          <w:sz w:val="22"/>
        </w:rPr>
        <w:t>的三邊長</w:t>
      </w:r>
      <w:r w:rsidR="00E36FE2" w:rsidRPr="00E36FE2">
        <w:rPr>
          <w:bCs/>
          <w:noProof/>
          <w:spacing w:val="26"/>
          <w:position w:val="-8"/>
        </w:rPr>
        <w:object w:dxaOrig="859" w:dyaOrig="340" w14:anchorId="5FBD8F97">
          <v:shape id="_x0000_i1140" type="#_x0000_t75" alt="" style="width:43pt;height:16.65pt" o:ole="">
            <v:imagedata r:id="rId224" o:title=""/>
          </v:shape>
          <o:OLEObject Type="Embed" ProgID="Equation.DSMT4" ShapeID="_x0000_i1140" DrawAspect="Content" ObjectID="_1750089878" r:id="rId225"/>
        </w:object>
      </w:r>
      <w:r w:rsidR="00017A52" w:rsidRPr="00BF674B">
        <w:rPr>
          <w:rFonts w:ascii="Times New Roman" w:hAnsi="Times New Roman" w:hint="eastAsia"/>
          <w:spacing w:val="20"/>
          <w:sz w:val="22"/>
        </w:rPr>
        <w:t>、</w:t>
      </w:r>
      <w:r w:rsidR="00E36FE2" w:rsidRPr="00E36FE2">
        <w:rPr>
          <w:bCs/>
          <w:noProof/>
          <w:spacing w:val="26"/>
          <w:position w:val="-8"/>
        </w:rPr>
        <w:object w:dxaOrig="859" w:dyaOrig="340" w14:anchorId="063A8FCA">
          <v:shape id="_x0000_i1141" type="#_x0000_t75" alt="" style="width:43pt;height:16.65pt" o:ole="">
            <v:imagedata r:id="rId226" o:title=""/>
          </v:shape>
          <o:OLEObject Type="Embed" ProgID="Equation.DSMT4" ShapeID="_x0000_i1141" DrawAspect="Content" ObjectID="_1750089879" r:id="rId227"/>
        </w:object>
      </w:r>
      <w:r w:rsidR="00017A52" w:rsidRPr="00BF674B">
        <w:rPr>
          <w:rFonts w:ascii="Times New Roman" w:hAnsi="Times New Roman" w:hint="eastAsia"/>
          <w:spacing w:val="20"/>
          <w:sz w:val="22"/>
        </w:rPr>
        <w:t>、</w:t>
      </w:r>
      <w:r w:rsidR="00E36FE2" w:rsidRPr="00E36FE2">
        <w:rPr>
          <w:bCs/>
          <w:noProof/>
          <w:spacing w:val="26"/>
          <w:position w:val="-6"/>
        </w:rPr>
        <w:object w:dxaOrig="700" w:dyaOrig="320" w14:anchorId="0FAAFC7F">
          <v:shape id="_x0000_i1142" type="#_x0000_t75" alt="" style="width:34.95pt;height:16.65pt" o:ole="">
            <v:imagedata r:id="rId228" o:title=""/>
          </v:shape>
          <o:OLEObject Type="Embed" ProgID="Equation.DSMT4" ShapeID="_x0000_i1142" DrawAspect="Content" ObjectID="_1750089880" r:id="rId229"/>
        </w:object>
      </w:r>
      <w:r w:rsidR="00017A52" w:rsidRPr="00BF674B">
        <w:rPr>
          <w:rFonts w:ascii="Times New Roman" w:hAnsi="Times New Roman"/>
          <w:spacing w:val="20"/>
          <w:sz w:val="22"/>
        </w:rPr>
        <w:t>。</w:t>
      </w:r>
      <w:r w:rsidR="00017A52" w:rsidRPr="00BF674B">
        <w:rPr>
          <w:rFonts w:ascii="Times New Roman" w:hAnsi="Times New Roman" w:hint="eastAsia"/>
          <w:spacing w:val="20"/>
          <w:sz w:val="22"/>
        </w:rPr>
        <w:t>若</w:t>
      </w:r>
      <w:r w:rsidR="00017A52" w:rsidRPr="00BF674B">
        <w:rPr>
          <w:rFonts w:ascii="Times New Roman" w:hAnsi="Times New Roman"/>
          <w:spacing w:val="20"/>
          <w:sz w:val="22"/>
        </w:rPr>
        <w:t>分別以</w:t>
      </w:r>
      <w:r w:rsidR="00E36FE2" w:rsidRPr="00E36FE2">
        <w:rPr>
          <w:bCs/>
          <w:noProof/>
          <w:spacing w:val="26"/>
          <w:position w:val="-4"/>
        </w:rPr>
        <w:object w:dxaOrig="360" w:dyaOrig="300" w14:anchorId="2DA54BE3">
          <v:shape id="_x0000_i1143" type="#_x0000_t75" alt="" style="width:16.65pt;height:15.05pt" o:ole="">
            <v:imagedata r:id="rId230" o:title=""/>
          </v:shape>
          <o:OLEObject Type="Embed" ProgID="Equation.DSMT4" ShapeID="_x0000_i1143" DrawAspect="Content" ObjectID="_1750089881" r:id="rId231"/>
        </w:object>
      </w:r>
      <w:r w:rsidR="00017A52" w:rsidRPr="00BF674B">
        <w:rPr>
          <w:rFonts w:ascii="Times New Roman" w:hAnsi="Times New Roman"/>
          <w:spacing w:val="20"/>
          <w:sz w:val="22"/>
        </w:rPr>
        <w:t>與</w:t>
      </w:r>
      <w:r w:rsidR="00E36FE2" w:rsidRPr="00E36FE2">
        <w:rPr>
          <w:bCs/>
          <w:noProof/>
          <w:spacing w:val="26"/>
          <w:position w:val="-6"/>
        </w:rPr>
        <w:object w:dxaOrig="380" w:dyaOrig="320" w14:anchorId="395CFC56">
          <v:shape id="_x0000_i1144" type="#_x0000_t75" alt="" style="width:17.75pt;height:16.65pt" o:ole="">
            <v:imagedata r:id="rId232" o:title=""/>
          </v:shape>
          <o:OLEObject Type="Embed" ProgID="Equation.DSMT4" ShapeID="_x0000_i1144" DrawAspect="Content" ObjectID="_1750089882" r:id="rId233"/>
        </w:object>
      </w:r>
      <w:r w:rsidR="00017A52" w:rsidRPr="00BF674B">
        <w:rPr>
          <w:rFonts w:ascii="Times New Roman" w:hAnsi="Times New Roman"/>
          <w:spacing w:val="20"/>
          <w:sz w:val="22"/>
        </w:rPr>
        <w:t>為底邊</w:t>
      </w:r>
      <w:r w:rsidR="00017A52" w:rsidRPr="00BF674B">
        <w:rPr>
          <w:rFonts w:ascii="Times New Roman" w:hAnsi="Times New Roman" w:hint="eastAsia"/>
          <w:spacing w:val="20"/>
          <w:sz w:val="22"/>
        </w:rPr>
        <w:t>在</w:t>
      </w:r>
      <w:r w:rsidR="00D966B3" w:rsidRPr="00D966B3">
        <w:rPr>
          <w:bCs/>
          <w:noProof/>
          <w:spacing w:val="26"/>
          <w:position w:val="-6"/>
        </w:rPr>
        <w:object w:dxaOrig="639" w:dyaOrig="260" w14:anchorId="0A1B6F34">
          <v:shape id="_x0000_i1145" type="#_x0000_t75" alt="" style="width:32.25pt;height:13.45pt" o:ole="">
            <v:imagedata r:id="rId222" o:title=""/>
          </v:shape>
          <o:OLEObject Type="Embed" ProgID="Equation.DSMT4" ShapeID="_x0000_i1145" DrawAspect="Content" ObjectID="_1750089883" r:id="rId234"/>
        </w:object>
      </w:r>
      <w:r w:rsidR="00017A52" w:rsidRPr="00BF674B">
        <w:rPr>
          <w:rFonts w:ascii="Times New Roman" w:hAnsi="Times New Roman" w:hint="eastAsia"/>
          <w:spacing w:val="20"/>
          <w:sz w:val="22"/>
        </w:rPr>
        <w:t>的</w:t>
      </w:r>
      <w:r w:rsidR="00017A52" w:rsidRPr="00BF674B">
        <w:rPr>
          <w:rFonts w:ascii="Times New Roman" w:hAnsi="Times New Roman"/>
          <w:spacing w:val="20"/>
          <w:sz w:val="22"/>
        </w:rPr>
        <w:t>外</w:t>
      </w:r>
      <w:r w:rsidR="00017A52" w:rsidRPr="00BF674B">
        <w:rPr>
          <w:rFonts w:ascii="Times New Roman" w:hAnsi="Times New Roman" w:hint="eastAsia"/>
          <w:spacing w:val="20"/>
          <w:sz w:val="22"/>
        </w:rPr>
        <w:t>部</w:t>
      </w:r>
      <w:r w:rsidR="00017A52" w:rsidRPr="00BF674B">
        <w:rPr>
          <w:rFonts w:ascii="Times New Roman" w:hAnsi="Times New Roman"/>
          <w:spacing w:val="20"/>
          <w:sz w:val="22"/>
        </w:rPr>
        <w:t>作頂角等於</w:t>
      </w:r>
      <w:r w:rsidR="008522E7" w:rsidRPr="008522E7">
        <w:rPr>
          <w:bCs/>
          <w:noProof/>
          <w:spacing w:val="26"/>
          <w:position w:val="-10"/>
        </w:rPr>
        <w:object w:dxaOrig="520" w:dyaOrig="300" w14:anchorId="78BF2539">
          <v:shape id="_x0000_i1146" type="#_x0000_t75" alt="" style="width:26.85pt;height:15.05pt" o:ole="">
            <v:imagedata r:id="rId235" o:title=""/>
          </v:shape>
          <o:OLEObject Type="Embed" ProgID="Equation.DSMT4" ShapeID="_x0000_i1146" DrawAspect="Content" ObjectID="_1750089884" r:id="rId236"/>
        </w:object>
      </w:r>
      <w:r w:rsidR="00017A52" w:rsidRPr="00BF674B">
        <w:rPr>
          <w:rFonts w:ascii="Times New Roman" w:hAnsi="Times New Roman"/>
          <w:spacing w:val="20"/>
          <w:sz w:val="22"/>
        </w:rPr>
        <w:t>的等腰三角形</w:t>
      </w:r>
      <w:r w:rsidR="00E857F6" w:rsidRPr="00EE3D2B">
        <w:rPr>
          <w:position w:val="-4"/>
        </w:rPr>
        <w:object w:dxaOrig="660" w:dyaOrig="240" w14:anchorId="11417402">
          <v:shape id="_x0000_i1239" type="#_x0000_t75" style="width:32.8pt;height:11.8pt" o:ole="">
            <v:imagedata r:id="rId237" o:title=""/>
          </v:shape>
          <o:OLEObject Type="Embed" ProgID="Equation.DSMT4" ShapeID="_x0000_i1239" DrawAspect="Content" ObjectID="_1750089885" r:id="rId238"/>
        </w:object>
      </w:r>
      <w:r w:rsidR="00017A52" w:rsidRPr="00BF674B">
        <w:rPr>
          <w:rFonts w:ascii="Times New Roman" w:hAnsi="Times New Roman"/>
          <w:spacing w:val="20"/>
          <w:sz w:val="22"/>
        </w:rPr>
        <w:t>與</w:t>
      </w:r>
      <w:r w:rsidR="00D966B3" w:rsidRPr="00D966B3">
        <w:rPr>
          <w:bCs/>
          <w:noProof/>
          <w:spacing w:val="26"/>
          <w:position w:val="-6"/>
        </w:rPr>
        <w:object w:dxaOrig="660" w:dyaOrig="260" w14:anchorId="35479B51">
          <v:shape id="_x0000_i1148" type="#_x0000_t75" alt="" style="width:32.8pt;height:13.45pt" o:ole="">
            <v:imagedata r:id="rId239" o:title=""/>
          </v:shape>
          <o:OLEObject Type="Embed" ProgID="Equation.DSMT4" ShapeID="_x0000_i1148" DrawAspect="Content" ObjectID="_1750089886" r:id="rId240"/>
        </w:object>
      </w:r>
      <w:r w:rsidR="00017A52" w:rsidRPr="00BF674B">
        <w:rPr>
          <w:rFonts w:ascii="Times New Roman" w:hAnsi="Times New Roman"/>
          <w:spacing w:val="20"/>
          <w:sz w:val="22"/>
        </w:rPr>
        <w:t>，</w:t>
      </w:r>
    </w:p>
    <w:p w14:paraId="7059B265" w14:textId="73EC8137" w:rsidR="00E80B4B" w:rsidRPr="00BF674B" w:rsidRDefault="00017A52" w:rsidP="00C7079B">
      <w:pPr>
        <w:pStyle w:val="a8"/>
        <w:adjustRightInd w:val="0"/>
        <w:spacing w:line="360" w:lineRule="atLeast"/>
        <w:ind w:leftChars="0" w:left="360"/>
        <w:jc w:val="both"/>
        <w:rPr>
          <w:rFonts w:ascii="Times New Roman" w:hAnsi="Times New Roman"/>
          <w:spacing w:val="20"/>
          <w:sz w:val="22"/>
        </w:rPr>
      </w:pPr>
      <w:r w:rsidRPr="00BF674B">
        <w:rPr>
          <w:rFonts w:ascii="Times New Roman" w:hAnsi="Times New Roman"/>
          <w:spacing w:val="20"/>
          <w:sz w:val="22"/>
        </w:rPr>
        <w:t>則</w:t>
      </w:r>
      <w:r w:rsidR="008522E7" w:rsidRPr="008522E7">
        <w:rPr>
          <w:bCs/>
          <w:noProof/>
          <w:spacing w:val="26"/>
          <w:position w:val="-6"/>
        </w:rPr>
        <w:object w:dxaOrig="499" w:dyaOrig="360" w14:anchorId="23565F62">
          <v:shape id="_x0000_i1149" type="#_x0000_t75" alt="" style="width:25.25pt;height:18.25pt" o:ole="">
            <v:imagedata r:id="rId241" o:title=""/>
          </v:shape>
          <o:OLEObject Type="Embed" ProgID="Equation.DSMT4" ShapeID="_x0000_i1149" DrawAspect="Content" ObjectID="_1750089887" r:id="rId242"/>
        </w:object>
      </w:r>
      <w:r w:rsidRPr="00BF674B">
        <w:rPr>
          <w:rFonts w:ascii="Times New Roman" w:hAnsi="Times New Roman"/>
          <w:spacing w:val="20"/>
          <w:sz w:val="22"/>
        </w:rPr>
        <w:t>=</w: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 xml:space="preserve"> eq \x\bo(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eq \f(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eq \o\ac(</w:instrText>
      </w:r>
      <w:r w:rsidR="00315C69" w:rsidRPr="00266909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,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eq \d\fo1()</w:instrText>
      </w:r>
      <w:r w:rsidRPr="00BF674B">
        <w:rPr>
          <w:rFonts w:ascii="Times New Roman" w:eastAsia="細明體" w:hAnsi="Times New Roman"/>
          <w:color w:val="000000" w:themeColor="text1"/>
          <w:spacing w:val="20"/>
          <w:kern w:val="0"/>
          <w:sz w:val="22"/>
        </w:rPr>
        <w:instrText>9-1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)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eq \o\ac(</w:instrText>
      </w:r>
      <w:r w:rsidR="00315C69" w:rsidRPr="00266909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,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eq \d\fo1()</w:instrText>
      </w:r>
      <w:r w:rsidRPr="00BF674B">
        <w:rPr>
          <w:rFonts w:ascii="Times New Roman" w:eastAsia="細明體" w:hAnsi="Times New Roman"/>
          <w:color w:val="000000" w:themeColor="text1"/>
          <w:spacing w:val="20"/>
          <w:kern w:val="0"/>
          <w:sz w:val="22"/>
        </w:rPr>
        <w:instrText>9-2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)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,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eq \o\ac(</w:instrText>
      </w:r>
      <w:r w:rsidR="00315C69" w:rsidRPr="00266909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,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begin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eq \d\fo0()</w:instrText>
      </w:r>
      <w:r w:rsidRPr="00BF674B">
        <w:rPr>
          <w:rFonts w:ascii="Times New Roman" w:eastAsia="細明體" w:hAnsi="Times New Roman"/>
          <w:color w:val="000000" w:themeColor="text1"/>
          <w:spacing w:val="20"/>
          <w:kern w:val="0"/>
          <w:sz w:val="22"/>
        </w:rPr>
        <w:instrText>9-3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)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)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instrText>)</w:instrText>
      </w:r>
      <w:r w:rsidRPr="00BF674B">
        <w:rPr>
          <w:rFonts w:eastAsia="細明體"/>
          <w:color w:val="000000" w:themeColor="text1"/>
          <w:spacing w:val="20"/>
          <w:kern w:val="0"/>
          <w:sz w:val="22"/>
        </w:rPr>
        <w:fldChar w:fldCharType="end"/>
      </w:r>
      <w:r w:rsidRPr="00BF674B">
        <w:rPr>
          <w:rFonts w:ascii="Times New Roman" w:hAnsi="Times New Roman" w:cs="新細明體"/>
          <w:color w:val="000000" w:themeColor="text1"/>
          <w:spacing w:val="20"/>
          <w:sz w:val="22"/>
          <w:szCs w:val="20"/>
        </w:rPr>
        <w:t>。（化為最簡分數）</w:t>
      </w:r>
    </w:p>
    <w:p w14:paraId="3C1DB9CA" w14:textId="77777777" w:rsidR="00CC5C48" w:rsidRPr="008522E7" w:rsidRDefault="00CC5C48" w:rsidP="00C64E87">
      <w:pPr>
        <w:spacing w:line="400" w:lineRule="atLeast"/>
        <w:ind w:rightChars="-50" w:right="-120"/>
      </w:pPr>
    </w:p>
    <w:p w14:paraId="5B6D3FD7" w14:textId="77777777" w:rsidR="00C64E87" w:rsidRDefault="00C64E87" w:rsidP="00C64E87">
      <w:pPr>
        <w:spacing w:line="400" w:lineRule="atLeast"/>
        <w:ind w:rightChars="-50" w:right="-120"/>
      </w:pPr>
    </w:p>
    <w:p w14:paraId="0937038F" w14:textId="6723BC9A" w:rsidR="00991F36" w:rsidRDefault="00991F36" w:rsidP="00C64E87">
      <w:pPr>
        <w:spacing w:line="400" w:lineRule="atLeast"/>
        <w:ind w:rightChars="-50" w:right="-120"/>
      </w:pPr>
    </w:p>
    <w:p w14:paraId="1E90405F" w14:textId="38E940CD" w:rsidR="00C64E87" w:rsidRDefault="00C64E87" w:rsidP="00C64E87">
      <w:pPr>
        <w:spacing w:line="400" w:lineRule="atLeast"/>
        <w:ind w:rightChars="-50" w:right="-120"/>
      </w:pPr>
    </w:p>
    <w:p w14:paraId="1F023190" w14:textId="77777777" w:rsidR="00DF25C3" w:rsidRPr="00C64E87" w:rsidRDefault="00DF25C3" w:rsidP="00C64E87">
      <w:pPr>
        <w:spacing w:line="400" w:lineRule="atLeast"/>
        <w:ind w:rightChars="-50" w:right="-120"/>
      </w:pPr>
    </w:p>
    <w:p w14:paraId="32342BDE" w14:textId="7C37D4F3" w:rsidR="00A964C7" w:rsidRPr="00F746AF" w:rsidRDefault="00A964C7" w:rsidP="00DB2925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"/>
          <w:sz w:val="22"/>
        </w:rPr>
      </w:pPr>
      <w:r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10</w:t>
      </w: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Pr="00C64E87">
        <w:rPr>
          <w:rFonts w:ascii="Times New Roman" w:eastAsiaTheme="minorEastAsia" w:hAnsi="Times New Roman"/>
          <w:color w:val="000000" w:themeColor="text1"/>
          <w:spacing w:val="16"/>
          <w:sz w:val="22"/>
        </w:rPr>
        <w:tab/>
      </w:r>
      <w:r w:rsidR="002D189B" w:rsidRPr="00DB2925">
        <w:rPr>
          <w:rFonts w:ascii="Times New Roman" w:hAnsi="Times New Roman"/>
          <w:spacing w:val="16"/>
          <w:sz w:val="22"/>
        </w:rPr>
        <w:t>坐標</w:t>
      </w:r>
      <w:r w:rsidR="002D189B" w:rsidRPr="00DB2925">
        <w:rPr>
          <w:rFonts w:ascii="Times New Roman" w:hAnsi="Times New Roman" w:hint="eastAsia"/>
          <w:spacing w:val="16"/>
          <w:sz w:val="22"/>
        </w:rPr>
        <w:t>空間中</w:t>
      </w:r>
      <w:r w:rsidR="00F3098F" w:rsidRPr="00DB2925">
        <w:rPr>
          <w:rFonts w:ascii="Times New Roman" w:hAnsi="Times New Roman" w:hint="eastAsia"/>
          <w:spacing w:val="16"/>
          <w:sz w:val="22"/>
        </w:rPr>
        <w:t>有方向向量</w:t>
      </w:r>
      <w:r w:rsidR="00F3098F" w:rsidRPr="00DB2925">
        <w:rPr>
          <w:rFonts w:ascii="Times New Roman" w:hAnsi="Times New Roman"/>
          <w:spacing w:val="16"/>
          <w:sz w:val="22"/>
        </w:rPr>
        <w:t>為</w:t>
      </w:r>
      <w:r w:rsidR="00E857F6" w:rsidRPr="00EE3D2B">
        <w:rPr>
          <w:position w:val="-10"/>
        </w:rPr>
        <w:object w:dxaOrig="780" w:dyaOrig="300" w14:anchorId="582A05E8">
          <v:shape id="_x0000_i1233" type="#_x0000_t75" style="width:39.2pt;height:15.05pt" o:ole="">
            <v:imagedata r:id="rId243" o:title=""/>
          </v:shape>
          <o:OLEObject Type="Embed" ProgID="Equation.DSMT4" ShapeID="_x0000_i1233" DrawAspect="Content" ObjectID="_1750089888" r:id="rId244"/>
        </w:object>
      </w:r>
      <w:r w:rsidR="00F3098F" w:rsidRPr="00DB2925">
        <w:rPr>
          <w:rFonts w:ascii="Times New Roman" w:hAnsi="Times New Roman" w:hint="eastAsia"/>
          <w:spacing w:val="16"/>
          <w:sz w:val="22"/>
        </w:rPr>
        <w:t>的直線</w:t>
      </w:r>
      <w:r w:rsidR="00E857F6" w:rsidRPr="00EE3D2B">
        <w:rPr>
          <w:position w:val="-10"/>
        </w:rPr>
        <w:object w:dxaOrig="220" w:dyaOrig="300" w14:anchorId="45A0AAF6">
          <v:shape id="_x0000_i1235" type="#_x0000_t75" style="width:10.75pt;height:15.05pt" o:ole="">
            <v:imagedata r:id="rId245" o:title=""/>
          </v:shape>
          <o:OLEObject Type="Embed" ProgID="Equation.DSMT4" ShapeID="_x0000_i1235" DrawAspect="Content" ObjectID="_1750089889" r:id="rId246"/>
        </w:object>
      </w:r>
      <w:r w:rsidR="00F3098F" w:rsidRPr="00DB2925">
        <w:rPr>
          <w:rFonts w:ascii="Times New Roman" w:hAnsi="Times New Roman" w:hint="eastAsia"/>
          <w:spacing w:val="16"/>
          <w:sz w:val="22"/>
        </w:rPr>
        <w:t>、平面</w:t>
      </w:r>
      <w:r w:rsidR="00E857F6" w:rsidRPr="00EE3D2B">
        <w:rPr>
          <w:position w:val="-10"/>
        </w:rPr>
        <w:object w:dxaOrig="1900" w:dyaOrig="320" w14:anchorId="577E8B8B">
          <v:shape id="_x0000_i1221" type="#_x0000_t75" style="width:95.1pt;height:16.1pt" o:ole="">
            <v:imagedata r:id="rId247" o:title=""/>
          </v:shape>
          <o:OLEObject Type="Embed" ProgID="Equation.DSMT4" ShapeID="_x0000_i1221" DrawAspect="Content" ObjectID="_1750089890" r:id="rId248"/>
        </w:object>
      </w:r>
      <w:r w:rsidR="00F3098F" w:rsidRPr="00DB2925">
        <w:rPr>
          <w:rFonts w:ascii="Times New Roman" w:hAnsi="Times New Roman" w:hint="eastAsia"/>
          <w:spacing w:val="16"/>
          <w:sz w:val="22"/>
        </w:rPr>
        <w:t>與平面</w:t>
      </w:r>
      <w:r w:rsidR="00E857F6" w:rsidRPr="00EE3D2B">
        <w:rPr>
          <w:position w:val="-10"/>
        </w:rPr>
        <w:object w:dxaOrig="1980" w:dyaOrig="320" w14:anchorId="47E28B20">
          <v:shape id="_x0000_i1223" type="#_x0000_t75" style="width:98.85pt;height:16.1pt" o:ole="">
            <v:imagedata r:id="rId249" o:title=""/>
          </v:shape>
          <o:OLEObject Type="Embed" ProgID="Equation.DSMT4" ShapeID="_x0000_i1223" DrawAspect="Content" ObjectID="_1750089891" r:id="rId250"/>
        </w:object>
      </w:r>
      <w:r w:rsidR="00F3098F" w:rsidRPr="00DB2925">
        <w:rPr>
          <w:rFonts w:ascii="Times New Roman" w:hAnsi="Times New Roman"/>
          <w:spacing w:val="16"/>
          <w:sz w:val="22"/>
        </w:rPr>
        <w:t>。</w:t>
      </w:r>
      <w:r w:rsidR="00F3098F" w:rsidRPr="000F5390">
        <w:rPr>
          <w:rFonts w:ascii="Times New Roman" w:hAnsi="Times New Roman"/>
          <w:spacing w:val="8"/>
          <w:sz w:val="22"/>
        </w:rPr>
        <w:t>則</w:t>
      </w:r>
      <w:r w:rsidR="00E857F6" w:rsidRPr="00EE3D2B">
        <w:rPr>
          <w:position w:val="-10"/>
        </w:rPr>
        <w:object w:dxaOrig="220" w:dyaOrig="300" w14:anchorId="687FFF6A">
          <v:shape id="_x0000_i1227" type="#_x0000_t75" style="width:10.75pt;height:15.05pt" o:ole="">
            <v:imagedata r:id="rId251" o:title=""/>
          </v:shape>
          <o:OLEObject Type="Embed" ProgID="Equation.DSMT4" ShapeID="_x0000_i1227" DrawAspect="Content" ObjectID="_1750089892" r:id="rId252"/>
        </w:object>
      </w:r>
      <w:r w:rsidR="00F3098F" w:rsidRPr="000F5390">
        <w:rPr>
          <w:rFonts w:ascii="Times New Roman" w:hAnsi="Times New Roman"/>
          <w:spacing w:val="8"/>
          <w:sz w:val="22"/>
        </w:rPr>
        <w:t>被</w:t>
      </w:r>
      <w:r w:rsidR="00E857F6" w:rsidRPr="00EE3D2B">
        <w:rPr>
          <w:position w:val="-10"/>
        </w:rPr>
        <w:object w:dxaOrig="260" w:dyaOrig="320" w14:anchorId="6DAF8864">
          <v:shape id="_x0000_i1229" type="#_x0000_t75" style="width:12.9pt;height:16.1pt" o:ole="">
            <v:imagedata r:id="rId253" o:title=""/>
          </v:shape>
          <o:OLEObject Type="Embed" ProgID="Equation.DSMT4" ShapeID="_x0000_i1229" DrawAspect="Content" ObjectID="_1750089893" r:id="rId254"/>
        </w:object>
      </w:r>
      <w:r w:rsidR="00F3098F" w:rsidRPr="000F5390">
        <w:rPr>
          <w:rFonts w:ascii="Times New Roman" w:hAnsi="Times New Roman" w:hint="eastAsia"/>
          <w:spacing w:val="8"/>
          <w:sz w:val="22"/>
        </w:rPr>
        <w:t>、</w:t>
      </w:r>
      <w:r w:rsidR="00E857F6" w:rsidRPr="00EE3D2B">
        <w:rPr>
          <w:position w:val="-10"/>
        </w:rPr>
        <w:object w:dxaOrig="320" w:dyaOrig="320" w14:anchorId="6A2D26D3">
          <v:shape id="_x0000_i1231" type="#_x0000_t75" style="width:16.1pt;height:16.1pt" o:ole="">
            <v:imagedata r:id="rId255" o:title=""/>
          </v:shape>
          <o:OLEObject Type="Embed" ProgID="Equation.DSMT4" ShapeID="_x0000_i1231" DrawAspect="Content" ObjectID="_1750089894" r:id="rId256"/>
        </w:object>
      </w:r>
      <w:proofErr w:type="gramStart"/>
      <w:r w:rsidR="00F3098F" w:rsidRPr="000F5390">
        <w:rPr>
          <w:rFonts w:ascii="Times New Roman" w:hAnsi="Times New Roman"/>
          <w:spacing w:val="8"/>
          <w:sz w:val="22"/>
        </w:rPr>
        <w:t>所截線段</w:t>
      </w:r>
      <w:proofErr w:type="gramEnd"/>
      <w:r w:rsidR="00F3098F" w:rsidRPr="000F5390">
        <w:rPr>
          <w:rFonts w:ascii="Times New Roman" w:hAnsi="Times New Roman" w:hint="eastAsia"/>
          <w:spacing w:val="8"/>
          <w:sz w:val="22"/>
        </w:rPr>
        <w:t>的</w:t>
      </w:r>
      <w:r w:rsidR="00F3098F" w:rsidRPr="000F5390">
        <w:rPr>
          <w:rFonts w:ascii="Times New Roman" w:hAnsi="Times New Roman"/>
          <w:spacing w:val="8"/>
          <w:sz w:val="22"/>
        </w:rPr>
        <w:t>長度為</w: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 xml:space="preserve"> eq \x\bo(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eq \f(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eq \o\ac(</w:instrText>
      </w:r>
      <w:r w:rsidR="00315C69" w:rsidRPr="00C64E87">
        <w:rPr>
          <w:rFonts w:cs="新細明體" w:hint="eastAsia"/>
          <w:color w:val="000000" w:themeColor="text1"/>
          <w:spacing w:val="16"/>
          <w:position w:val="-10"/>
          <w:sz w:val="56"/>
          <w:szCs w:val="56"/>
        </w:rPr>
        <w:instrText>○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,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eq \d\fo0()</w:instrText>
      </w:r>
      <w:r w:rsidRPr="00C64E87">
        <w:rPr>
          <w:rFonts w:ascii="Times New Roman" w:eastAsia="細明體" w:hAnsi="Times New Roman"/>
          <w:color w:val="000000" w:themeColor="text1"/>
          <w:spacing w:val="16"/>
          <w:kern w:val="0"/>
          <w:sz w:val="22"/>
        </w:rPr>
        <w:instrText>10-1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)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eq \o\ac(</w:instrText>
      </w:r>
      <w:r w:rsidR="00315C69" w:rsidRPr="00C64E87">
        <w:rPr>
          <w:rFonts w:cs="新細明體" w:hint="eastAsia"/>
          <w:color w:val="000000" w:themeColor="text1"/>
          <w:spacing w:val="16"/>
          <w:position w:val="-10"/>
          <w:sz w:val="56"/>
          <w:szCs w:val="56"/>
        </w:rPr>
        <w:instrText>○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,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eq \d\fo1()</w:instrText>
      </w:r>
      <w:r w:rsidR="00DF06F4">
        <w:rPr>
          <w:rFonts w:eastAsia="細明體" w:hint="eastAsia"/>
          <w:color w:val="000000" w:themeColor="text1"/>
          <w:spacing w:val="16"/>
          <w:kern w:val="0"/>
          <w:sz w:val="22"/>
        </w:rPr>
        <w:instrText xml:space="preserve"> </w:instrText>
      </w:r>
      <w:r w:rsidRPr="001B3CEB">
        <w:rPr>
          <w:rFonts w:ascii="Times New Roman" w:eastAsia="細明體" w:hAnsi="Times New Roman"/>
          <w:color w:val="000000" w:themeColor="text1"/>
          <w:spacing w:val="12"/>
          <w:kern w:val="0"/>
          <w:sz w:val="22"/>
        </w:rPr>
        <w:instrText>10-2</w:instrText>
      </w:r>
      <w:r w:rsidR="00DF06F4">
        <w:rPr>
          <w:rFonts w:ascii="Times New Roman" w:eastAsia="細明體" w:hAnsi="Times New Roman" w:hint="eastAsia"/>
          <w:color w:val="000000" w:themeColor="text1"/>
          <w:spacing w:val="16"/>
          <w:kern w:val="0"/>
          <w:sz w:val="22"/>
        </w:rPr>
        <w:instrText xml:space="preserve"> </w:instrText>
      </w:r>
      <w:r w:rsidR="00315C69" w:rsidRPr="00C64E87">
        <w:rPr>
          <w:rFonts w:ascii="Times New Roman" w:eastAsia="細明體" w:hAnsi="Times New Roman" w:hint="eastAsia"/>
          <w:color w:val="000000" w:themeColor="text1"/>
          <w:spacing w:val="16"/>
          <w:kern w:val="0"/>
          <w:sz w:val="22"/>
        </w:rPr>
        <w:instrText xml:space="preserve"> 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)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,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eq \o\ac(</w:instrText>
      </w:r>
      <w:r w:rsidR="00315C69" w:rsidRPr="00C64E87">
        <w:rPr>
          <w:rFonts w:cs="新細明體" w:hint="eastAsia"/>
          <w:color w:val="000000" w:themeColor="text1"/>
          <w:spacing w:val="16"/>
          <w:position w:val="-10"/>
          <w:sz w:val="56"/>
          <w:szCs w:val="56"/>
        </w:rPr>
        <w:instrText>○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,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begin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eq \d\fo0()</w:instrText>
      </w:r>
      <w:r w:rsidR="00DF06F4">
        <w:rPr>
          <w:rFonts w:eastAsia="細明體" w:hint="eastAsia"/>
          <w:color w:val="000000" w:themeColor="text1"/>
          <w:spacing w:val="16"/>
          <w:kern w:val="0"/>
          <w:sz w:val="22"/>
        </w:rPr>
        <w:instrText xml:space="preserve"> </w:instrText>
      </w:r>
      <w:r w:rsidR="002D189B" w:rsidRPr="00DF06F4">
        <w:rPr>
          <w:rFonts w:ascii="Times New Roman" w:eastAsia="細明體" w:hAnsi="Times New Roman"/>
          <w:color w:val="000000" w:themeColor="text1"/>
          <w:spacing w:val="12"/>
          <w:kern w:val="0"/>
          <w:sz w:val="22"/>
        </w:rPr>
        <w:instrText>10-3</w:instrText>
      </w:r>
      <w:r w:rsidR="00315C69" w:rsidRPr="00C64E87">
        <w:rPr>
          <w:rFonts w:ascii="Times New Roman" w:eastAsia="細明體" w:hAnsi="Times New Roman" w:hint="eastAsia"/>
          <w:color w:val="000000" w:themeColor="text1"/>
          <w:spacing w:val="16"/>
          <w:kern w:val="0"/>
          <w:sz w:val="22"/>
        </w:rPr>
        <w:instrText xml:space="preserve"> 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)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)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instrText>)</w:instrText>
      </w:r>
      <w:r w:rsidRPr="00C64E87">
        <w:rPr>
          <w:rFonts w:eastAsia="細明體"/>
          <w:color w:val="000000" w:themeColor="text1"/>
          <w:spacing w:val="16"/>
          <w:kern w:val="0"/>
          <w:sz w:val="22"/>
        </w:rPr>
        <w:fldChar w:fldCharType="end"/>
      </w:r>
      <w:r w:rsidRPr="00C64E87">
        <w:rPr>
          <w:rFonts w:ascii="Times New Roman" w:eastAsiaTheme="minorEastAsia" w:hAnsi="Times New Roman"/>
          <w:color w:val="000000" w:themeColor="text1"/>
          <w:spacing w:val="16"/>
          <w:sz w:val="22"/>
        </w:rPr>
        <w:t>。</w:t>
      </w:r>
      <w:r w:rsidRPr="00F746AF">
        <w:rPr>
          <w:rFonts w:ascii="Times New Roman" w:hAnsi="Times New Roman" w:cs="新細明體"/>
          <w:color w:val="000000" w:themeColor="text1"/>
          <w:spacing w:val="2"/>
          <w:sz w:val="22"/>
          <w:szCs w:val="20"/>
        </w:rPr>
        <w:t>（化為最簡分數）</w:t>
      </w:r>
    </w:p>
    <w:p w14:paraId="1683B33A" w14:textId="77777777" w:rsidR="00BE3EDB" w:rsidRPr="00F27E2E" w:rsidRDefault="00BE3EDB" w:rsidP="00F27E2E">
      <w:pPr>
        <w:spacing w:line="400" w:lineRule="atLeast"/>
        <w:ind w:rightChars="-50" w:right="-120"/>
      </w:pPr>
    </w:p>
    <w:p w14:paraId="557F67CC" w14:textId="77777777" w:rsidR="00C64E87" w:rsidRDefault="00C64E87" w:rsidP="00F27E2E">
      <w:pPr>
        <w:spacing w:line="400" w:lineRule="atLeast"/>
        <w:ind w:rightChars="-50" w:right="-120"/>
      </w:pPr>
    </w:p>
    <w:p w14:paraId="13BDF200" w14:textId="77777777" w:rsidR="00BB1B28" w:rsidRPr="00BF674B" w:rsidRDefault="00CC5C48" w:rsidP="00BF674B">
      <w:pPr>
        <w:adjustRightInd w:val="0"/>
        <w:snapToGrid w:val="0"/>
        <w:spacing w:line="400" w:lineRule="atLeast"/>
        <w:ind w:left="390" w:hangingChars="150" w:hanging="390"/>
        <w:jc w:val="both"/>
        <w:rPr>
          <w:spacing w:val="20"/>
          <w:kern w:val="0"/>
          <w:sz w:val="22"/>
        </w:rPr>
      </w:pPr>
      <w:r w:rsidRPr="00BF674B">
        <w:rPr>
          <w:rFonts w:cs="新細明體" w:hint="eastAsia"/>
          <w:color w:val="000000" w:themeColor="text1"/>
          <w:spacing w:val="20"/>
          <w:sz w:val="22"/>
          <w:szCs w:val="20"/>
        </w:rPr>
        <w:lastRenderedPageBreak/>
        <w:t>11.</w:t>
      </w:r>
      <w:r w:rsidRPr="00BF674B">
        <w:rPr>
          <w:rFonts w:cs="新細明體"/>
          <w:color w:val="000000" w:themeColor="text1"/>
          <w:spacing w:val="20"/>
          <w:sz w:val="22"/>
          <w:szCs w:val="20"/>
        </w:rPr>
        <w:tab/>
      </w:r>
      <w:r w:rsidR="00BB1B28" w:rsidRPr="00A7659F">
        <w:rPr>
          <w:color w:val="000000"/>
          <w:spacing w:val="16"/>
          <w:sz w:val="22"/>
          <w:szCs w:val="20"/>
        </w:rPr>
        <w:t>百貨公司舉辦父親節</w:t>
      </w:r>
      <w:proofErr w:type="gramStart"/>
      <w:r w:rsidR="00BB1B28" w:rsidRPr="00A7659F">
        <w:rPr>
          <w:color w:val="000000"/>
          <w:spacing w:val="16"/>
          <w:sz w:val="22"/>
          <w:szCs w:val="20"/>
        </w:rPr>
        <w:t>抽牌送</w:t>
      </w:r>
      <w:proofErr w:type="gramEnd"/>
      <w:r w:rsidR="00BB1B28" w:rsidRPr="00A7659F">
        <w:rPr>
          <w:color w:val="000000"/>
          <w:spacing w:val="16"/>
          <w:sz w:val="22"/>
          <w:szCs w:val="20"/>
        </w:rPr>
        <w:t>獎品活動，規則如下：主辦單位準備</w:t>
      </w:r>
      <w:r w:rsidR="00BB1B28" w:rsidRPr="00A7659F">
        <w:rPr>
          <w:spacing w:val="16"/>
          <w:kern w:val="0"/>
          <w:sz w:val="22"/>
        </w:rPr>
        <w:t>編號</w:t>
      </w:r>
      <w:r w:rsidR="00315C69" w:rsidRPr="00A7659F">
        <w:rPr>
          <w:rFonts w:hint="eastAsia"/>
          <w:spacing w:val="14"/>
          <w:sz w:val="22"/>
        </w:rPr>
        <w:t>1</w:t>
      </w:r>
      <w:r w:rsidR="00BB1B28" w:rsidRPr="00A7659F">
        <w:rPr>
          <w:spacing w:val="14"/>
          <w:sz w:val="22"/>
        </w:rPr>
        <w:t>、</w:t>
      </w:r>
      <w:r w:rsidR="00315C69" w:rsidRPr="00A7659F">
        <w:rPr>
          <w:rFonts w:hint="eastAsia"/>
          <w:spacing w:val="14"/>
          <w:sz w:val="22"/>
        </w:rPr>
        <w:t>2</w:t>
      </w:r>
      <w:r w:rsidR="00BB1B28" w:rsidRPr="00A7659F">
        <w:rPr>
          <w:spacing w:val="14"/>
          <w:sz w:val="22"/>
        </w:rPr>
        <w:t>、</w:t>
      </w:r>
      <w:r w:rsidR="00700989">
        <w:rPr>
          <w:spacing w:val="14"/>
          <w:kern w:val="0"/>
          <w:sz w:val="22"/>
        </w:rPr>
        <w:t>…</w:t>
      </w:r>
      <w:r w:rsidR="00BB1B28" w:rsidRPr="00A7659F">
        <w:rPr>
          <w:spacing w:val="14"/>
          <w:kern w:val="0"/>
          <w:sz w:val="22"/>
        </w:rPr>
        <w:t>、</w:t>
      </w:r>
      <w:r w:rsidR="00315C69" w:rsidRPr="00A7659F">
        <w:rPr>
          <w:rFonts w:hint="eastAsia"/>
          <w:spacing w:val="14"/>
          <w:sz w:val="22"/>
        </w:rPr>
        <w:t>9</w:t>
      </w:r>
      <w:proofErr w:type="gramStart"/>
      <w:r w:rsidR="00BB1B28" w:rsidRPr="00BF674B">
        <w:rPr>
          <w:spacing w:val="20"/>
          <w:sz w:val="22"/>
        </w:rPr>
        <w:t>的牌卡十</w:t>
      </w:r>
      <w:r w:rsidR="00BB1B28" w:rsidRPr="00BF674B">
        <w:rPr>
          <w:spacing w:val="20"/>
          <w:kern w:val="0"/>
          <w:sz w:val="22"/>
        </w:rPr>
        <w:t>張</w:t>
      </w:r>
      <w:proofErr w:type="gramEnd"/>
      <w:r w:rsidR="00BB1B28" w:rsidRPr="00BF674B">
        <w:rPr>
          <w:spacing w:val="20"/>
          <w:kern w:val="0"/>
          <w:sz w:val="22"/>
        </w:rPr>
        <w:t>，其中編號</w:t>
      </w:r>
      <w:r w:rsidR="00315C69">
        <w:rPr>
          <w:rFonts w:hint="eastAsia"/>
          <w:spacing w:val="20"/>
          <w:sz w:val="22"/>
        </w:rPr>
        <w:t>8</w:t>
      </w:r>
      <w:proofErr w:type="gramStart"/>
      <w:r w:rsidR="00BB1B28" w:rsidRPr="00BF674B">
        <w:rPr>
          <w:spacing w:val="20"/>
          <w:kern w:val="0"/>
          <w:sz w:val="22"/>
        </w:rPr>
        <w:t>的牌卡</w:t>
      </w:r>
      <w:proofErr w:type="gramEnd"/>
      <w:r w:rsidR="00BB1B28" w:rsidRPr="00BF674B">
        <w:rPr>
          <w:spacing w:val="20"/>
          <w:kern w:val="0"/>
          <w:sz w:val="22"/>
        </w:rPr>
        <w:t>有</w:t>
      </w:r>
      <w:r w:rsidR="00BB1B28" w:rsidRPr="00BF674B">
        <w:rPr>
          <w:rFonts w:hint="eastAsia"/>
          <w:spacing w:val="20"/>
          <w:kern w:val="0"/>
          <w:sz w:val="22"/>
        </w:rPr>
        <w:t>兩</w:t>
      </w:r>
      <w:r w:rsidR="00BB1B28" w:rsidRPr="00BF674B">
        <w:rPr>
          <w:spacing w:val="20"/>
          <w:kern w:val="0"/>
          <w:sz w:val="22"/>
        </w:rPr>
        <w:t>張，其他編號的</w:t>
      </w:r>
      <w:proofErr w:type="gramStart"/>
      <w:r w:rsidR="00BB1B28" w:rsidRPr="00BF674B">
        <w:rPr>
          <w:spacing w:val="20"/>
          <w:kern w:val="0"/>
          <w:sz w:val="22"/>
        </w:rPr>
        <w:t>牌卡</w:t>
      </w:r>
      <w:proofErr w:type="gramEnd"/>
      <w:r w:rsidR="00BB1B28" w:rsidRPr="00BF674B">
        <w:rPr>
          <w:spacing w:val="20"/>
          <w:kern w:val="0"/>
          <w:sz w:val="22"/>
        </w:rPr>
        <w:t>均只有</w:t>
      </w:r>
      <w:r w:rsidR="00BB1B28" w:rsidRPr="00BF674B">
        <w:rPr>
          <w:rFonts w:hint="eastAsia"/>
          <w:spacing w:val="20"/>
          <w:kern w:val="0"/>
          <w:sz w:val="22"/>
        </w:rPr>
        <w:t>一</w:t>
      </w:r>
      <w:r w:rsidR="00BB1B28" w:rsidRPr="00BF674B">
        <w:rPr>
          <w:spacing w:val="20"/>
          <w:kern w:val="0"/>
          <w:sz w:val="22"/>
        </w:rPr>
        <w:t>張。從這</w:t>
      </w:r>
      <w:r w:rsidR="00BB1B28" w:rsidRPr="00BF674B">
        <w:rPr>
          <w:spacing w:val="20"/>
          <w:sz w:val="22"/>
        </w:rPr>
        <w:t>十</w:t>
      </w:r>
      <w:r w:rsidR="00C7079B" w:rsidRPr="00BF674B">
        <w:rPr>
          <w:spacing w:val="20"/>
          <w:kern w:val="0"/>
          <w:sz w:val="22"/>
        </w:rPr>
        <w:t>張牌</w:t>
      </w:r>
      <w:r w:rsidR="00C7079B" w:rsidRPr="00BF674B">
        <w:rPr>
          <w:rFonts w:hint="eastAsia"/>
          <w:spacing w:val="20"/>
          <w:kern w:val="0"/>
          <w:sz w:val="22"/>
        </w:rPr>
        <w:t>隨機</w:t>
      </w:r>
      <w:r w:rsidR="00C7079B" w:rsidRPr="00BF674B">
        <w:rPr>
          <w:spacing w:val="20"/>
          <w:kern w:val="0"/>
          <w:sz w:val="22"/>
        </w:rPr>
        <w:t>抽出四張，且抽出</w:t>
      </w:r>
      <w:proofErr w:type="gramStart"/>
      <w:r w:rsidR="00C7079B" w:rsidRPr="00BF674B">
        <w:rPr>
          <w:spacing w:val="20"/>
          <w:kern w:val="0"/>
          <w:sz w:val="22"/>
        </w:rPr>
        <w:t>不</w:t>
      </w:r>
      <w:proofErr w:type="gramEnd"/>
      <w:r w:rsidR="00C7079B" w:rsidRPr="00BF674B">
        <w:rPr>
          <w:spacing w:val="20"/>
          <w:kern w:val="0"/>
          <w:sz w:val="22"/>
        </w:rPr>
        <w:t>放回，依抽出順序由左至右排列成一個四位數</w:t>
      </w:r>
      <w:r w:rsidR="00C7079B" w:rsidRPr="00BF674B">
        <w:rPr>
          <w:rFonts w:hint="eastAsia"/>
          <w:spacing w:val="20"/>
          <w:kern w:val="0"/>
          <w:sz w:val="22"/>
        </w:rPr>
        <w:t>。</w:t>
      </w:r>
      <w:proofErr w:type="gramStart"/>
      <w:r w:rsidR="00C7079B" w:rsidRPr="00BF674B">
        <w:rPr>
          <w:rFonts w:hint="eastAsia"/>
          <w:spacing w:val="20"/>
          <w:kern w:val="0"/>
          <w:sz w:val="22"/>
        </w:rPr>
        <w:t>若</w:t>
      </w:r>
      <w:r w:rsidR="00564D9D" w:rsidRPr="00BF674B">
        <w:rPr>
          <w:spacing w:val="20"/>
          <w:kern w:val="0"/>
          <w:sz w:val="22"/>
        </w:rPr>
        <w:t>排成</w:t>
      </w:r>
      <w:proofErr w:type="gramEnd"/>
      <w:r w:rsidR="00564D9D" w:rsidRPr="00BF674B">
        <w:rPr>
          <w:spacing w:val="20"/>
          <w:kern w:val="0"/>
          <w:sz w:val="22"/>
        </w:rPr>
        <w:t>的四位數</w:t>
      </w:r>
      <w:r w:rsidR="00C7079B" w:rsidRPr="00BF674B">
        <w:rPr>
          <w:rFonts w:hint="eastAsia"/>
          <w:spacing w:val="20"/>
          <w:kern w:val="0"/>
          <w:sz w:val="22"/>
        </w:rPr>
        <w:t>滿足下列任</w:t>
      </w:r>
      <w:r w:rsidR="00564D9D" w:rsidRPr="00BF674B">
        <w:rPr>
          <w:rFonts w:hint="eastAsia"/>
          <w:spacing w:val="20"/>
          <w:kern w:val="0"/>
          <w:sz w:val="22"/>
        </w:rPr>
        <w:t>一個條件</w:t>
      </w:r>
      <w:r w:rsidR="00564D9D" w:rsidRPr="00BF674B">
        <w:rPr>
          <w:spacing w:val="20"/>
          <w:kern w:val="0"/>
          <w:sz w:val="22"/>
        </w:rPr>
        <w:t>，</w:t>
      </w:r>
      <w:r w:rsidR="008522E7">
        <w:rPr>
          <w:rFonts w:hint="eastAsia"/>
          <w:spacing w:val="20"/>
          <w:kern w:val="0"/>
          <w:sz w:val="22"/>
        </w:rPr>
        <w:t>就</w:t>
      </w:r>
      <w:r w:rsidR="00564D9D" w:rsidRPr="00BF674B">
        <w:rPr>
          <w:spacing w:val="20"/>
          <w:kern w:val="0"/>
          <w:sz w:val="22"/>
        </w:rPr>
        <w:t>可獲得獎品</w:t>
      </w:r>
      <w:r w:rsidR="00564D9D" w:rsidRPr="00BF674B">
        <w:rPr>
          <w:rFonts w:hint="eastAsia"/>
          <w:spacing w:val="20"/>
          <w:kern w:val="0"/>
          <w:sz w:val="22"/>
        </w:rPr>
        <w:t>：</w:t>
      </w:r>
    </w:p>
    <w:p w14:paraId="78F9AB42" w14:textId="77777777" w:rsidR="00BB1B28" w:rsidRPr="00BF674B" w:rsidRDefault="00BB1B28" w:rsidP="00F510B7">
      <w:pPr>
        <w:adjustRightInd w:val="0"/>
        <w:snapToGrid w:val="0"/>
        <w:spacing w:line="400" w:lineRule="atLeast"/>
        <w:ind w:leftChars="162" w:left="389" w:firstLineChars="1" w:firstLine="3"/>
        <w:jc w:val="both"/>
        <w:rPr>
          <w:spacing w:val="20"/>
          <w:kern w:val="0"/>
          <w:sz w:val="22"/>
        </w:rPr>
      </w:pPr>
      <w:r w:rsidRPr="00BF674B">
        <w:rPr>
          <w:color w:val="000000"/>
          <w:spacing w:val="20"/>
          <w:sz w:val="22"/>
          <w:szCs w:val="20"/>
        </w:rPr>
        <w:t>(1)</w:t>
      </w:r>
      <w:r w:rsidR="00F510B7">
        <w:rPr>
          <w:rFonts w:hint="eastAsia"/>
          <w:color w:val="000000"/>
          <w:spacing w:val="20"/>
          <w:sz w:val="22"/>
          <w:szCs w:val="20"/>
        </w:rPr>
        <w:t xml:space="preserve"> </w:t>
      </w:r>
      <w:r w:rsidRPr="00BF674B">
        <w:rPr>
          <w:color w:val="000000"/>
          <w:spacing w:val="20"/>
          <w:sz w:val="22"/>
          <w:szCs w:val="20"/>
        </w:rPr>
        <w:t>此</w:t>
      </w:r>
      <w:r w:rsidRPr="00BF674B">
        <w:rPr>
          <w:spacing w:val="20"/>
          <w:kern w:val="0"/>
          <w:sz w:val="22"/>
        </w:rPr>
        <w:t>四位數大於</w:t>
      </w:r>
      <w:r w:rsidR="00315C69">
        <w:rPr>
          <w:rFonts w:hint="eastAsia"/>
          <w:spacing w:val="20"/>
          <w:sz w:val="22"/>
        </w:rPr>
        <w:t>6400</w:t>
      </w:r>
    </w:p>
    <w:p w14:paraId="1D2C0B33" w14:textId="77777777" w:rsidR="00BB1B28" w:rsidRPr="00BF674B" w:rsidRDefault="00BB1B28" w:rsidP="00F510B7">
      <w:pPr>
        <w:adjustRightInd w:val="0"/>
        <w:snapToGrid w:val="0"/>
        <w:spacing w:line="400" w:lineRule="atLeast"/>
        <w:ind w:leftChars="162" w:left="389" w:firstLineChars="1" w:firstLine="3"/>
        <w:jc w:val="both"/>
        <w:rPr>
          <w:spacing w:val="20"/>
          <w:sz w:val="22"/>
        </w:rPr>
      </w:pPr>
      <w:r w:rsidRPr="00BF674B">
        <w:rPr>
          <w:color w:val="000000"/>
          <w:spacing w:val="20"/>
          <w:sz w:val="22"/>
          <w:szCs w:val="20"/>
        </w:rPr>
        <w:t>(2)</w:t>
      </w:r>
      <w:r w:rsidR="00F510B7">
        <w:rPr>
          <w:rFonts w:hint="eastAsia"/>
          <w:color w:val="000000"/>
          <w:spacing w:val="20"/>
          <w:sz w:val="22"/>
          <w:szCs w:val="20"/>
        </w:rPr>
        <w:t xml:space="preserve"> </w:t>
      </w:r>
      <w:r w:rsidRPr="00BF674B">
        <w:rPr>
          <w:color w:val="000000"/>
          <w:spacing w:val="20"/>
          <w:sz w:val="22"/>
          <w:szCs w:val="20"/>
        </w:rPr>
        <w:t>此</w:t>
      </w:r>
      <w:r w:rsidRPr="00BF674B">
        <w:rPr>
          <w:spacing w:val="20"/>
          <w:kern w:val="0"/>
          <w:sz w:val="22"/>
        </w:rPr>
        <w:t>四位數含</w:t>
      </w:r>
      <w:r w:rsidRPr="00BF674B">
        <w:rPr>
          <w:rFonts w:hint="eastAsia"/>
          <w:spacing w:val="20"/>
          <w:kern w:val="0"/>
          <w:sz w:val="22"/>
        </w:rPr>
        <w:t>有</w:t>
      </w:r>
      <w:r w:rsidRPr="00BF674B">
        <w:rPr>
          <w:spacing w:val="20"/>
          <w:kern w:val="0"/>
          <w:sz w:val="22"/>
        </w:rPr>
        <w:t>兩個數字</w:t>
      </w:r>
      <w:r w:rsidR="00315C69">
        <w:rPr>
          <w:rFonts w:hint="eastAsia"/>
          <w:spacing w:val="20"/>
          <w:sz w:val="22"/>
        </w:rPr>
        <w:t>8</w:t>
      </w:r>
    </w:p>
    <w:p w14:paraId="3DB65FB2" w14:textId="77777777" w:rsidR="00223C9D" w:rsidRPr="0063268D" w:rsidRDefault="00DB2925" w:rsidP="00DB2925">
      <w:pPr>
        <w:pStyle w:val="a8"/>
        <w:adjustRightInd w:val="0"/>
        <w:spacing w:beforeLines="50" w:before="120" w:line="400" w:lineRule="atLeast"/>
        <w:ind w:leftChars="0" w:left="330"/>
        <w:jc w:val="both"/>
        <w:rPr>
          <w:spacing w:val="20"/>
          <w:kern w:val="0"/>
          <w:sz w:val="22"/>
        </w:rPr>
      </w:pPr>
      <w:r w:rsidRPr="00DB2925">
        <w:rPr>
          <w:rFonts w:ascii="Times New Roman" w:hAnsi="Times New Roman" w:hint="eastAsia"/>
          <w:spacing w:val="20"/>
          <w:sz w:val="22"/>
        </w:rPr>
        <w:t>例如</w:t>
      </w:r>
      <w:r w:rsidRPr="00DB2925">
        <w:rPr>
          <w:rFonts w:hint="eastAsia"/>
          <w:spacing w:val="20"/>
          <w:kern w:val="0"/>
          <w:sz w:val="22"/>
        </w:rPr>
        <w:t>：若抽出四張牌編號依序</w:t>
      </w:r>
      <w:r w:rsidRPr="00DB2925">
        <w:rPr>
          <w:rFonts w:ascii="Times New Roman" w:hAnsi="Times New Roman"/>
          <w:spacing w:val="20"/>
          <w:kern w:val="0"/>
          <w:sz w:val="22"/>
        </w:rPr>
        <w:t>為</w:t>
      </w:r>
      <w:r w:rsidRPr="00DB2925">
        <w:rPr>
          <w:rFonts w:ascii="Times New Roman" w:hAnsi="Times New Roman"/>
          <w:spacing w:val="20"/>
          <w:kern w:val="0"/>
          <w:sz w:val="22"/>
        </w:rPr>
        <w:t>5</w:t>
      </w:r>
      <w:r w:rsidRPr="00DB2925">
        <w:rPr>
          <w:rFonts w:ascii="Times New Roman" w:hAnsi="Times New Roman"/>
          <w:spacing w:val="20"/>
          <w:kern w:val="0"/>
          <w:sz w:val="22"/>
        </w:rPr>
        <w:t>、</w:t>
      </w:r>
      <w:r w:rsidRPr="00DB2925">
        <w:rPr>
          <w:rFonts w:ascii="Times New Roman" w:hAnsi="Times New Roman"/>
          <w:spacing w:val="20"/>
          <w:kern w:val="0"/>
          <w:sz w:val="22"/>
        </w:rPr>
        <w:t>8</w:t>
      </w:r>
      <w:r w:rsidRPr="00DB2925">
        <w:rPr>
          <w:rFonts w:ascii="Times New Roman" w:hAnsi="Times New Roman"/>
          <w:spacing w:val="20"/>
          <w:kern w:val="0"/>
          <w:sz w:val="22"/>
        </w:rPr>
        <w:t>、</w:t>
      </w:r>
      <w:r w:rsidRPr="00DB2925">
        <w:rPr>
          <w:rFonts w:ascii="Times New Roman" w:hAnsi="Times New Roman"/>
          <w:spacing w:val="20"/>
          <w:kern w:val="0"/>
          <w:sz w:val="22"/>
        </w:rPr>
        <w:t>2</w:t>
      </w:r>
      <w:r w:rsidRPr="00DB2925">
        <w:rPr>
          <w:rFonts w:ascii="Times New Roman" w:hAnsi="Times New Roman"/>
          <w:spacing w:val="20"/>
          <w:kern w:val="0"/>
          <w:sz w:val="22"/>
        </w:rPr>
        <w:t>、</w:t>
      </w:r>
      <w:r w:rsidRPr="00DB2925">
        <w:rPr>
          <w:rFonts w:ascii="Times New Roman" w:hAnsi="Times New Roman"/>
          <w:spacing w:val="20"/>
          <w:kern w:val="0"/>
          <w:sz w:val="22"/>
        </w:rPr>
        <w:t>8</w:t>
      </w:r>
      <w:r w:rsidRPr="00DB2925">
        <w:rPr>
          <w:rFonts w:ascii="Times New Roman" w:hAnsi="Times New Roman"/>
          <w:spacing w:val="20"/>
          <w:kern w:val="0"/>
          <w:sz w:val="22"/>
        </w:rPr>
        <w:t>，則此四位數為</w:t>
      </w:r>
      <w:r w:rsidRPr="00DB2925">
        <w:rPr>
          <w:rFonts w:ascii="Times New Roman" w:hAnsi="Times New Roman"/>
          <w:spacing w:val="20"/>
          <w:kern w:val="0"/>
          <w:sz w:val="22"/>
        </w:rPr>
        <w:t>5828</w:t>
      </w:r>
      <w:r w:rsidRPr="00DB2925">
        <w:rPr>
          <w:rFonts w:ascii="Times New Roman" w:hAnsi="Times New Roman"/>
          <w:spacing w:val="20"/>
          <w:kern w:val="0"/>
          <w:sz w:val="22"/>
        </w:rPr>
        <w:t>，可獲得獎品。依上述規則，共有</w: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Pr="00C34F6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-1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Pr="00C34F6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>
        <w:rPr>
          <w:rFonts w:ascii="Times New Roman" w:hAnsi="Times New Roman"/>
          <w:color w:val="000000" w:themeColor="text1"/>
          <w:sz w:val="22"/>
          <w:szCs w:val="20"/>
        </w:rPr>
        <w:instrText>1-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2</w:instrText>
      </w:r>
      <w:r w:rsidRPr="00C34F6F">
        <w:rPr>
          <w:rFonts w:ascii="Times New Roman" w:hAnsi="Times New Roman"/>
          <w:color w:val="000000" w:themeColor="text1"/>
          <w:spacing w:val="-20"/>
          <w:sz w:val="22"/>
          <w:szCs w:val="20"/>
        </w:rPr>
        <w:instrText xml:space="preserve"> 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Pr="00C34F6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-</w:instrText>
      </w:r>
      <w:r>
        <w:rPr>
          <w:rFonts w:ascii="Times New Roman" w:hAnsi="Times New Roman"/>
          <w:color w:val="000000" w:themeColor="text1"/>
          <w:sz w:val="22"/>
          <w:szCs w:val="20"/>
        </w:rPr>
        <w:instrText>3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Pr="00C34F6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 w:rsidRPr="00404915">
        <w:rPr>
          <w:rFonts w:ascii="Times New Roman" w:hAnsi="Times New Roman"/>
          <w:color w:val="000000" w:themeColor="text1"/>
          <w:sz w:val="22"/>
          <w:szCs w:val="20"/>
        </w:rPr>
        <w:instrText>-</w:instrText>
      </w:r>
      <w:r>
        <w:rPr>
          <w:rFonts w:ascii="Times New Roman" w:hAnsi="Times New Roman"/>
          <w:color w:val="000000" w:themeColor="text1"/>
          <w:sz w:val="22"/>
          <w:szCs w:val="20"/>
        </w:rPr>
        <w:instrText>4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proofErr w:type="gramStart"/>
      <w:r w:rsidRPr="00AD378F">
        <w:rPr>
          <w:rFonts w:cs="新細明體" w:hint="eastAsia"/>
          <w:color w:val="000000" w:themeColor="text1"/>
          <w:spacing w:val="20"/>
          <w:sz w:val="22"/>
        </w:rPr>
        <w:t>個</w:t>
      </w:r>
      <w:proofErr w:type="gramEnd"/>
      <w:r w:rsidRPr="00AD378F">
        <w:rPr>
          <w:rFonts w:cs="新細明體" w:hint="eastAsia"/>
          <w:color w:val="000000" w:themeColor="text1"/>
          <w:spacing w:val="20"/>
          <w:sz w:val="22"/>
        </w:rPr>
        <w:t>抽出排成的四位數可獲得獎品。</w:t>
      </w:r>
    </w:p>
    <w:p w14:paraId="18820409" w14:textId="77777777" w:rsidR="00C64E87" w:rsidRDefault="00C64E87" w:rsidP="00C64E87">
      <w:pPr>
        <w:spacing w:line="400" w:lineRule="atLeast"/>
        <w:rPr>
          <w:spacing w:val="20"/>
          <w:kern w:val="0"/>
          <w:sz w:val="22"/>
        </w:rPr>
      </w:pPr>
    </w:p>
    <w:p w14:paraId="4EE194FA" w14:textId="77777777" w:rsidR="00991F36" w:rsidRDefault="00991F36" w:rsidP="00C64E87">
      <w:pPr>
        <w:spacing w:line="400" w:lineRule="atLeast"/>
        <w:rPr>
          <w:spacing w:val="20"/>
          <w:kern w:val="0"/>
          <w:sz w:val="22"/>
        </w:rPr>
      </w:pPr>
    </w:p>
    <w:p w14:paraId="3F1D0E24" w14:textId="77777777" w:rsidR="00991F36" w:rsidRDefault="00991F36" w:rsidP="00C64E87">
      <w:pPr>
        <w:spacing w:line="400" w:lineRule="atLeast"/>
        <w:rPr>
          <w:spacing w:val="20"/>
          <w:kern w:val="0"/>
          <w:sz w:val="22"/>
        </w:rPr>
      </w:pPr>
    </w:p>
    <w:p w14:paraId="58B45451" w14:textId="77777777" w:rsidR="003358CE" w:rsidRDefault="003358CE" w:rsidP="00C64E87">
      <w:pPr>
        <w:spacing w:line="400" w:lineRule="atLeast"/>
        <w:rPr>
          <w:spacing w:val="20"/>
          <w:kern w:val="0"/>
          <w:sz w:val="22"/>
        </w:rPr>
      </w:pPr>
    </w:p>
    <w:p w14:paraId="19138E15" w14:textId="77777777" w:rsidR="00991F36" w:rsidRDefault="00991F36" w:rsidP="00C64E87">
      <w:pPr>
        <w:spacing w:line="400" w:lineRule="atLeast"/>
        <w:rPr>
          <w:spacing w:val="20"/>
          <w:kern w:val="0"/>
          <w:sz w:val="22"/>
        </w:rPr>
      </w:pPr>
    </w:p>
    <w:p w14:paraId="1E3E6943" w14:textId="77777777" w:rsidR="00DF25C3" w:rsidRDefault="00DF25C3" w:rsidP="00C64E87">
      <w:pPr>
        <w:spacing w:line="400" w:lineRule="atLeast"/>
        <w:rPr>
          <w:spacing w:val="20"/>
          <w:kern w:val="0"/>
          <w:sz w:val="22"/>
        </w:rPr>
      </w:pPr>
    </w:p>
    <w:p w14:paraId="5B58FA91" w14:textId="77777777" w:rsidR="000B5735" w:rsidRDefault="000B5735" w:rsidP="00C64E87">
      <w:pPr>
        <w:spacing w:line="400" w:lineRule="atLeast"/>
        <w:rPr>
          <w:spacing w:val="20"/>
          <w:kern w:val="0"/>
          <w:sz w:val="22"/>
        </w:rPr>
      </w:pPr>
    </w:p>
    <w:p w14:paraId="7F917499" w14:textId="77777777" w:rsidR="00522A45" w:rsidRPr="000220F7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412D2D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760B30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4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0A330F51" w14:textId="29A702E4" w:rsidR="000D3AC8" w:rsidRPr="00F042A5" w:rsidRDefault="00453F88" w:rsidP="000D3AC8">
      <w:pPr>
        <w:pStyle w:val="a7"/>
      </w:pPr>
      <w:r w:rsidRPr="00F042A5">
        <w:t>說明</w:t>
      </w:r>
      <w:proofErr w:type="gramStart"/>
      <w:r w:rsidRPr="00F042A5">
        <w:t>︰</w:t>
      </w:r>
      <w:proofErr w:type="gramEnd"/>
      <w:r w:rsidRPr="00F042A5">
        <w:rPr>
          <w:rFonts w:hint="eastAsia"/>
        </w:rPr>
        <w:t>本部分共有</w:t>
      </w:r>
      <w:r w:rsidR="00CC5C48">
        <w:rPr>
          <w:rFonts w:hint="eastAsia"/>
        </w:rPr>
        <w:t xml:space="preserve"> </w:t>
      </w:r>
      <w:r w:rsidR="002B0341">
        <w:rPr>
          <w:rFonts w:hint="eastAsia"/>
        </w:rPr>
        <w:t>2</w:t>
      </w:r>
      <w:r w:rsidR="00CC5C48">
        <w:rPr>
          <w:rFonts w:hint="eastAsia"/>
        </w:rPr>
        <w:t xml:space="preserve"> </w:t>
      </w:r>
      <w:r w:rsidRPr="00F042A5">
        <w:rPr>
          <w:rFonts w:hint="eastAsia"/>
        </w:rPr>
        <w:t>題組</w:t>
      </w:r>
      <w:r w:rsidR="000D3AC8" w:rsidRPr="00F042A5">
        <w:rPr>
          <w:rFonts w:hint="eastAsia"/>
        </w:rPr>
        <w:t>，</w:t>
      </w:r>
      <w:r w:rsidR="000D3AC8">
        <w:rPr>
          <w:rFonts w:hint="eastAsia"/>
        </w:rPr>
        <w:t>選</w:t>
      </w:r>
      <w:proofErr w:type="gramStart"/>
      <w:r w:rsidR="000D3AC8">
        <w:rPr>
          <w:rFonts w:hint="eastAsia"/>
        </w:rPr>
        <w:t>填題</w:t>
      </w:r>
      <w:proofErr w:type="gramEnd"/>
      <w:r w:rsidR="000D3AC8">
        <w:rPr>
          <w:rFonts w:hint="eastAsia"/>
        </w:rPr>
        <w:t>每題</w:t>
      </w:r>
      <w:r w:rsidR="000D3AC8">
        <w:rPr>
          <w:rFonts w:hint="eastAsia"/>
        </w:rPr>
        <w:t>2</w:t>
      </w:r>
      <w:r w:rsidR="000D3AC8">
        <w:rPr>
          <w:rFonts w:hint="eastAsia"/>
        </w:rPr>
        <w:t>分，非選擇題</w:t>
      </w:r>
      <w:r w:rsidR="000D3AC8" w:rsidRPr="00F042A5">
        <w:rPr>
          <w:rFonts w:hint="eastAsia"/>
        </w:rPr>
        <w:t>配分標</w:t>
      </w:r>
      <w:proofErr w:type="gramStart"/>
      <w:r w:rsidR="000D3AC8" w:rsidRPr="00F042A5">
        <w:rPr>
          <w:rFonts w:hint="eastAsia"/>
        </w:rPr>
        <w:t>於題末</w:t>
      </w:r>
      <w:proofErr w:type="gramEnd"/>
      <w:r w:rsidR="000D3AC8" w:rsidRPr="00F042A5">
        <w:rPr>
          <w:rFonts w:hint="eastAsia"/>
        </w:rPr>
        <w:t>。限在</w:t>
      </w:r>
      <w:bookmarkStart w:id="1" w:name="_Hlk128755380"/>
      <w:proofErr w:type="gramStart"/>
      <w:r w:rsidR="000D3AC8">
        <w:rPr>
          <w:rFonts w:hint="eastAsia"/>
        </w:rPr>
        <w:t>答題卷</w:t>
      </w:r>
      <w:bookmarkEnd w:id="1"/>
      <w:r w:rsidR="000D3AC8" w:rsidRPr="00F042A5">
        <w:rPr>
          <w:rFonts w:hint="eastAsia"/>
        </w:rPr>
        <w:t>標示</w:t>
      </w:r>
      <w:proofErr w:type="gramEnd"/>
      <w:r w:rsidR="000D3AC8" w:rsidRPr="00F042A5">
        <w:rPr>
          <w:rFonts w:hint="eastAsia"/>
        </w:rPr>
        <w:t>題號</w:t>
      </w:r>
      <w:bookmarkStart w:id="2" w:name="_Hlk128755388"/>
      <w:r w:rsidR="000D3AC8">
        <w:rPr>
          <w:rFonts w:hint="eastAsia"/>
        </w:rPr>
        <w:t>的</w:t>
      </w:r>
      <w:bookmarkEnd w:id="2"/>
      <w:proofErr w:type="gramStart"/>
      <w:r w:rsidR="000D3AC8" w:rsidRPr="00F042A5">
        <w:rPr>
          <w:rFonts w:hint="eastAsia"/>
        </w:rPr>
        <w:t>作答區</w:t>
      </w:r>
      <w:proofErr w:type="gramEnd"/>
      <w:r w:rsidR="000D3AC8" w:rsidRPr="00F042A5">
        <w:rPr>
          <w:rFonts w:hint="eastAsia"/>
        </w:rPr>
        <w:t>內作答。選</w:t>
      </w:r>
      <w:r w:rsidR="000D3AC8">
        <w:rPr>
          <w:rFonts w:hint="eastAsia"/>
        </w:rPr>
        <w:t>擇</w:t>
      </w:r>
      <w:r w:rsidR="00D90D3B" w:rsidRPr="00F042A5">
        <w:t>（</w:t>
      </w:r>
      <w:r w:rsidR="00D90D3B">
        <w:rPr>
          <w:rFonts w:hint="eastAsia"/>
        </w:rPr>
        <w:t>填</w:t>
      </w:r>
      <w:r w:rsidR="00D90D3B" w:rsidRPr="00F042A5">
        <w:t>）</w:t>
      </w:r>
      <w:r w:rsidR="000D3AC8" w:rsidRPr="00F042A5">
        <w:rPr>
          <w:rFonts w:hint="eastAsia"/>
        </w:rPr>
        <w:t>題</w:t>
      </w:r>
      <w:r w:rsidR="000D3AC8">
        <w:rPr>
          <w:rFonts w:hint="eastAsia"/>
        </w:rPr>
        <w:t>與</w:t>
      </w:r>
      <w:r w:rsidR="000D3AC8" w:rsidRPr="00F042A5">
        <w:t>「非選擇題作圖部分」使用</w:t>
      </w:r>
      <w:r w:rsidR="000D3AC8" w:rsidRPr="00F042A5">
        <w:t xml:space="preserve"> 2B </w:t>
      </w:r>
      <w:r w:rsidR="000D3AC8" w:rsidRPr="00F042A5">
        <w:t>鉛筆作答，更正時以橡皮擦擦拭，切勿使用修正帶（液）。</w:t>
      </w:r>
      <w:r w:rsidR="000D3AC8" w:rsidRPr="00F042A5">
        <w:rPr>
          <w:rFonts w:hint="eastAsia"/>
        </w:rPr>
        <w:t>非選擇題請由左而右橫式書寫</w:t>
      </w:r>
      <w:r w:rsidR="000D3AC8" w:rsidRPr="00F042A5">
        <w:t>，</w:t>
      </w:r>
      <w:r w:rsidR="000D3AC8">
        <w:rPr>
          <w:rFonts w:hint="eastAsia"/>
        </w:rPr>
        <w:t>作答時</w:t>
      </w:r>
      <w:r w:rsidR="000D3AC8" w:rsidRPr="00F042A5">
        <w:t>必須寫出計算過程或理由，否則將酌予扣分。</w:t>
      </w:r>
    </w:p>
    <w:p w14:paraId="63DF421B" w14:textId="77777777" w:rsidR="00412D2D" w:rsidRPr="00BF674B" w:rsidRDefault="00AB6D85" w:rsidP="003358CE">
      <w:pPr>
        <w:adjustRightInd w:val="0"/>
        <w:spacing w:line="390" w:lineRule="atLeast"/>
        <w:ind w:left="515" w:hangingChars="198" w:hanging="515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 w:rsidRPr="00BF674B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1</w:t>
      </w:r>
      <w:r w:rsidR="000D78ED" w:rsidRPr="00BF674B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2</w:t>
      </w:r>
      <w:r w:rsidR="00412D2D" w:rsidRPr="00BF674B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-</w:t>
      </w:r>
      <w:r w:rsidR="000D78ED" w:rsidRPr="00BF674B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14</w:t>
      </w:r>
      <w:proofErr w:type="gramStart"/>
      <w:r w:rsidR="00412D2D" w:rsidRPr="00BF674B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題</w:t>
      </w:r>
      <w:r w:rsidRPr="00BF674B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為題</w:t>
      </w:r>
      <w:proofErr w:type="gramEnd"/>
      <w:r w:rsidRPr="00BF674B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組</w:t>
      </w:r>
    </w:p>
    <w:p w14:paraId="06F8020B" w14:textId="77777777" w:rsidR="00375057" w:rsidRPr="00BF674B" w:rsidRDefault="009B7E93" w:rsidP="003358CE">
      <w:pPr>
        <w:spacing w:beforeLines="25" w:before="60" w:line="400" w:lineRule="atLeast"/>
        <w:ind w:firstLineChars="200" w:firstLine="520"/>
        <w:jc w:val="both"/>
        <w:rPr>
          <w:spacing w:val="20"/>
          <w:sz w:val="22"/>
          <w:szCs w:val="22"/>
        </w:rPr>
      </w:pPr>
      <w:r w:rsidRPr="00BF674B">
        <w:rPr>
          <w:rFonts w:hint="eastAsia"/>
          <w:spacing w:val="20"/>
          <w:sz w:val="22"/>
        </w:rPr>
        <w:t>設</w:t>
      </w:r>
      <w:r w:rsidR="00CE2B2A" w:rsidRPr="00F746AF">
        <w:rPr>
          <w:bCs/>
          <w:noProof/>
          <w:spacing w:val="18"/>
          <w:position w:val="-10"/>
        </w:rPr>
        <w:object w:dxaOrig="400" w:dyaOrig="300" w14:anchorId="4055B6AB">
          <v:shape id="_x0000_i1157" type="#_x0000_t75" alt="" style="width:21.5pt;height:16.65pt" o:ole="">
            <v:imagedata r:id="rId257" o:title=""/>
          </v:shape>
          <o:OLEObject Type="Embed" ProgID="Equation.DSMT4" ShapeID="_x0000_i1157" DrawAspect="Content" ObjectID="_1750089895" r:id="rId258"/>
        </w:object>
      </w:r>
      <w:r w:rsidRPr="00BF674B">
        <w:rPr>
          <w:rFonts w:hint="eastAsia"/>
          <w:spacing w:val="20"/>
          <w:sz w:val="22"/>
        </w:rPr>
        <w:t>為實數</w:t>
      </w:r>
      <w:r w:rsidRPr="00BF674B">
        <w:rPr>
          <w:spacing w:val="20"/>
          <w:sz w:val="22"/>
        </w:rPr>
        <w:t>，</w:t>
      </w:r>
      <w:r w:rsidRPr="00BF674B">
        <w:rPr>
          <w:rFonts w:hint="eastAsia"/>
          <w:spacing w:val="20"/>
          <w:sz w:val="22"/>
        </w:rPr>
        <w:t>並</w:t>
      </w:r>
      <w:r w:rsidRPr="00BF674B">
        <w:rPr>
          <w:spacing w:val="20"/>
          <w:sz w:val="22"/>
        </w:rPr>
        <w:t>設</w:t>
      </w:r>
      <w:r w:rsidR="00215A96" w:rsidRPr="00215A96">
        <w:rPr>
          <w:bCs/>
          <w:i/>
          <w:noProof/>
          <w:spacing w:val="26"/>
          <w:sz w:val="22"/>
        </w:rPr>
        <w:t>O</w:t>
      </w:r>
      <w:r w:rsidRPr="00BF674B">
        <w:rPr>
          <w:spacing w:val="20"/>
          <w:sz w:val="22"/>
        </w:rPr>
        <w:t>為坐標平面</w:t>
      </w:r>
      <w:r w:rsidRPr="00BF674B">
        <w:rPr>
          <w:rFonts w:hint="eastAsia"/>
          <w:spacing w:val="20"/>
          <w:sz w:val="22"/>
        </w:rPr>
        <w:t>的</w:t>
      </w:r>
      <w:r w:rsidR="00EA65B1" w:rsidRPr="00BF674B">
        <w:rPr>
          <w:spacing w:val="20"/>
          <w:sz w:val="22"/>
        </w:rPr>
        <w:t>原點</w:t>
      </w:r>
      <w:r w:rsidR="00D04AFA" w:rsidRPr="00BF674B">
        <w:rPr>
          <w:spacing w:val="20"/>
          <w:sz w:val="22"/>
        </w:rPr>
        <w:t>。已知</w:t>
      </w:r>
      <w:r w:rsidRPr="00BF674B">
        <w:rPr>
          <w:rFonts w:hint="eastAsia"/>
          <w:spacing w:val="20"/>
          <w:sz w:val="22"/>
        </w:rPr>
        <w:t>二次函數</w:t>
      </w:r>
      <w:r w:rsidR="00F746AF" w:rsidRPr="00F746AF">
        <w:rPr>
          <w:bCs/>
          <w:noProof/>
          <w:spacing w:val="18"/>
          <w:position w:val="-10"/>
        </w:rPr>
        <w:object w:dxaOrig="999" w:dyaOrig="340" w14:anchorId="334D95F0">
          <v:shape id="_x0000_i1158" type="#_x0000_t75" alt="" style="width:52.65pt;height:18.25pt" o:ole="">
            <v:imagedata r:id="rId259" o:title=""/>
          </v:shape>
          <o:OLEObject Type="Embed" ProgID="Equation.DSMT4" ShapeID="_x0000_i1158" DrawAspect="Content" ObjectID="_1750089896" r:id="rId260"/>
        </w:object>
      </w:r>
      <w:r w:rsidR="002E29AD" w:rsidRPr="00BF674B">
        <w:rPr>
          <w:rFonts w:hint="eastAsia"/>
          <w:spacing w:val="20"/>
          <w:sz w:val="22"/>
        </w:rPr>
        <w:t>的</w:t>
      </w:r>
      <w:r w:rsidRPr="00BF674B">
        <w:rPr>
          <w:spacing w:val="20"/>
          <w:sz w:val="22"/>
        </w:rPr>
        <w:t>圖形與</w:t>
      </w:r>
      <w:r w:rsidR="00D04AFA" w:rsidRPr="00BF674B">
        <w:rPr>
          <w:spacing w:val="20"/>
          <w:sz w:val="22"/>
        </w:rPr>
        <w:t>圓</w:t>
      </w:r>
      <w:r w:rsidR="00F746AF" w:rsidRPr="00F746AF">
        <w:rPr>
          <w:bCs/>
          <w:noProof/>
          <w:spacing w:val="18"/>
          <w:position w:val="-10"/>
        </w:rPr>
        <w:object w:dxaOrig="2079" w:dyaOrig="340" w14:anchorId="427DED88">
          <v:shape id="_x0000_i1159" type="#_x0000_t75" alt="" style="width:109.6pt;height:18.25pt" o:ole="">
            <v:imagedata r:id="rId261" o:title=""/>
          </v:shape>
          <o:OLEObject Type="Embed" ProgID="Equation.DSMT4" ShapeID="_x0000_i1159" DrawAspect="Content" ObjectID="_1750089897" r:id="rId262"/>
        </w:object>
      </w:r>
      <w:r w:rsidR="004F6334" w:rsidRPr="00BF674B">
        <w:rPr>
          <w:rFonts w:hint="eastAsia"/>
          <w:spacing w:val="20"/>
          <w:sz w:val="22"/>
        </w:rPr>
        <w:t>皆</w:t>
      </w:r>
      <w:r w:rsidR="004F6334" w:rsidRPr="00BF674B">
        <w:rPr>
          <w:spacing w:val="20"/>
          <w:sz w:val="22"/>
        </w:rPr>
        <w:t>通過</w:t>
      </w:r>
      <w:r w:rsidR="00EA65B1" w:rsidRPr="00BF674B">
        <w:rPr>
          <w:spacing w:val="20"/>
          <w:sz w:val="22"/>
        </w:rPr>
        <w:t>點</w:t>
      </w:r>
      <w:r w:rsidR="00F746AF" w:rsidRPr="00F746AF">
        <w:rPr>
          <w:bCs/>
          <w:noProof/>
          <w:spacing w:val="18"/>
          <w:position w:val="-26"/>
        </w:rPr>
        <w:object w:dxaOrig="800" w:dyaOrig="639" w14:anchorId="740E4FF9">
          <v:shape id="_x0000_i1160" type="#_x0000_t75" alt="" style="width:41.9pt;height:34.95pt" o:ole="">
            <v:imagedata r:id="rId263" o:title=""/>
          </v:shape>
          <o:OLEObject Type="Embed" ProgID="Equation.DSMT4" ShapeID="_x0000_i1160" DrawAspect="Content" ObjectID="_1750089898" r:id="rId264"/>
        </w:object>
      </w:r>
      <w:r w:rsidRPr="00BF674B">
        <w:rPr>
          <w:spacing w:val="20"/>
          <w:sz w:val="22"/>
        </w:rPr>
        <w:t>，</w:t>
      </w:r>
      <w:proofErr w:type="gramStart"/>
      <w:r w:rsidRPr="00BF674B">
        <w:rPr>
          <w:rFonts w:hint="eastAsia"/>
          <w:spacing w:val="20"/>
          <w:sz w:val="22"/>
        </w:rPr>
        <w:t>並令點</w:t>
      </w:r>
      <w:proofErr w:type="gramEnd"/>
      <w:r w:rsidR="00215A96" w:rsidRPr="00215A96">
        <w:rPr>
          <w:rFonts w:hint="eastAsia"/>
          <w:bCs/>
          <w:i/>
          <w:noProof/>
          <w:spacing w:val="18"/>
          <w:sz w:val="22"/>
        </w:rPr>
        <w:t>C</w:t>
      </w:r>
      <w:r w:rsidRPr="00BF674B">
        <w:rPr>
          <w:rFonts w:hint="eastAsia"/>
          <w:spacing w:val="20"/>
          <w:sz w:val="22"/>
        </w:rPr>
        <w:t>為</w:t>
      </w:r>
      <w:r w:rsidR="00B13BE2" w:rsidRPr="00F746AF">
        <w:rPr>
          <w:bCs/>
          <w:noProof/>
          <w:spacing w:val="18"/>
          <w:position w:val="-10"/>
        </w:rPr>
        <w:object w:dxaOrig="279" w:dyaOrig="300" w14:anchorId="641EEDEE">
          <v:shape id="_x0000_i1161" type="#_x0000_t75" alt="" style="width:15.05pt;height:16.65pt" o:ole="">
            <v:imagedata r:id="rId265" o:title=""/>
          </v:shape>
          <o:OLEObject Type="Embed" ProgID="Equation.DSMT4" ShapeID="_x0000_i1161" DrawAspect="Content" ObjectID="_1750089899" r:id="rId266"/>
        </w:object>
      </w:r>
      <w:r w:rsidRPr="00BF674B">
        <w:rPr>
          <w:rFonts w:hint="eastAsia"/>
          <w:spacing w:val="20"/>
          <w:sz w:val="22"/>
        </w:rPr>
        <w:t>的圓心</w:t>
      </w:r>
      <w:r w:rsidRPr="00BF674B">
        <w:rPr>
          <w:spacing w:val="20"/>
          <w:sz w:val="22"/>
        </w:rPr>
        <w:t>。</w:t>
      </w:r>
      <w:r w:rsidR="008522E7">
        <w:rPr>
          <w:rFonts w:hint="eastAsia"/>
          <w:spacing w:val="20"/>
          <w:sz w:val="22"/>
        </w:rPr>
        <w:t>根據上述，</w:t>
      </w:r>
      <w:r w:rsidR="00DE75DF" w:rsidRPr="00BF674B">
        <w:rPr>
          <w:rFonts w:hint="eastAsia"/>
          <w:spacing w:val="20"/>
          <w:sz w:val="22"/>
          <w:szCs w:val="22"/>
        </w:rPr>
        <w:t>試回答下列問題。</w:t>
      </w:r>
    </w:p>
    <w:p w14:paraId="7373199D" w14:textId="77777777" w:rsidR="00BE1EB0" w:rsidRPr="00BF674B" w:rsidRDefault="00002C16" w:rsidP="003358CE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>1</w:t>
      </w:r>
      <w:r w:rsidR="000D78ED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2</w:t>
      </w: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="007322CA"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proofErr w:type="gramStart"/>
      <w:r w:rsidR="00F64691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試求</w:t>
      </w:r>
      <w:r w:rsidR="007E502E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向量</w:t>
      </w:r>
      <w:proofErr w:type="gramEnd"/>
      <w:r w:rsidR="00DA40EB" w:rsidRPr="00DA40EB">
        <w:rPr>
          <w:bCs/>
          <w:noProof/>
          <w:spacing w:val="26"/>
          <w:position w:val="-10"/>
        </w:rPr>
        <w:object w:dxaOrig="400" w:dyaOrig="440" w14:anchorId="119AA1A6">
          <v:shape id="_x0000_i1162" type="#_x0000_t75" alt="" style="width:21.5pt;height:22.55pt" o:ole="">
            <v:imagedata r:id="rId267" o:title=""/>
          </v:shape>
          <o:OLEObject Type="Embed" ProgID="Equation.DSMT4" ShapeID="_x0000_i1162" DrawAspect="Content" ObjectID="_1750089900" r:id="rId268"/>
        </w:object>
      </w:r>
      <w:r w:rsidR="007E502E" w:rsidRPr="00BF674B">
        <w:rPr>
          <w:rFonts w:ascii="Times New Roman" w:hAnsi="Times New Roman" w:hint="eastAsia"/>
          <w:spacing w:val="20"/>
          <w:sz w:val="22"/>
        </w:rPr>
        <w:t>與</w:t>
      </w:r>
      <w:r w:rsidR="00DA40EB" w:rsidRPr="00DA40EB">
        <w:rPr>
          <w:bCs/>
          <w:noProof/>
          <w:spacing w:val="26"/>
          <w:position w:val="-10"/>
        </w:rPr>
        <w:object w:dxaOrig="380" w:dyaOrig="440" w14:anchorId="74381D24">
          <v:shape id="_x0000_i1163" type="#_x0000_t75" alt="" style="width:19.35pt;height:22.55pt" o:ole="">
            <v:imagedata r:id="rId269" o:title=""/>
          </v:shape>
          <o:OLEObject Type="Embed" ProgID="Equation.DSMT4" ShapeID="_x0000_i1163" DrawAspect="Content" ObjectID="_1750089901" r:id="rId270"/>
        </w:object>
      </w:r>
      <w:r w:rsidR="007E502E" w:rsidRPr="00BF674B">
        <w:rPr>
          <w:rFonts w:ascii="Times New Roman" w:hAnsi="Times New Roman" w:hint="eastAsia"/>
          <w:spacing w:val="20"/>
          <w:sz w:val="22"/>
        </w:rPr>
        <w:t>夾角的餘弦值</w:t>
      </w:r>
      <w:r w:rsidR="00F64691" w:rsidRPr="00BF674B">
        <w:rPr>
          <w:rFonts w:ascii="Times New Roman" w:hAnsi="Times New Roman"/>
          <w:spacing w:val="20"/>
          <w:sz w:val="22"/>
        </w:rPr>
        <w:t>。</w:t>
      </w:r>
      <w:r w:rsidR="007E502E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（非</w:t>
      </w:r>
      <w:r w:rsidR="00DE75DF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選</w:t>
      </w:r>
      <w:r w:rsidR="007E502E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擇</w:t>
      </w:r>
      <w:r w:rsidR="00DE75DF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題，</w:t>
      </w:r>
      <w:r w:rsidR="00B13BE2">
        <w:rPr>
          <w:rFonts w:ascii="Times New Roman" w:eastAsiaTheme="minorEastAsia" w:hAnsi="Times New Roman"/>
          <w:color w:val="000000" w:themeColor="text1"/>
          <w:spacing w:val="20"/>
          <w:sz w:val="22"/>
        </w:rPr>
        <w:t>2</w:t>
      </w:r>
      <w:r w:rsidR="00DE75DF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分）</w:t>
      </w:r>
    </w:p>
    <w:p w14:paraId="21AA9007" w14:textId="77777777" w:rsidR="00760B30" w:rsidRPr="00BF674B" w:rsidRDefault="00760B30" w:rsidP="00F27E2E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>1</w:t>
      </w:r>
      <w:r w:rsidR="008522E7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3</w:t>
      </w: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r w:rsidR="007E502E" w:rsidRPr="00BF674B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試證明</w:t>
      </w:r>
      <w:r w:rsidR="00F746AF" w:rsidRPr="00F746AF">
        <w:rPr>
          <w:bCs/>
          <w:noProof/>
          <w:spacing w:val="18"/>
          <w:position w:val="-10"/>
        </w:rPr>
        <w:object w:dxaOrig="859" w:dyaOrig="300" w14:anchorId="27C2E4FE">
          <v:shape id="_x0000_i1164" type="#_x0000_t75" alt="" style="width:46.75pt;height:16.65pt" o:ole="">
            <v:imagedata r:id="rId271" o:title=""/>
          </v:shape>
          <o:OLEObject Type="Embed" ProgID="Equation.DSMT4" ShapeID="_x0000_i1164" DrawAspect="Content" ObjectID="_1750089902" r:id="rId272"/>
        </w:object>
      </w:r>
      <w:r w:rsidR="007E502E" w:rsidRPr="00BF674B">
        <w:rPr>
          <w:rFonts w:ascii="Times New Roman" w:hAnsi="Times New Roman"/>
          <w:spacing w:val="20"/>
          <w:sz w:val="22"/>
        </w:rPr>
        <w:t>圖形</w:t>
      </w:r>
      <w:r w:rsidR="007E502E" w:rsidRPr="00BF674B">
        <w:rPr>
          <w:rFonts w:ascii="Times New Roman" w:hAnsi="Times New Roman" w:hint="eastAsia"/>
          <w:spacing w:val="20"/>
          <w:sz w:val="22"/>
        </w:rPr>
        <w:t>與</w:t>
      </w:r>
      <w:r w:rsidR="00F746AF" w:rsidRPr="00F746AF">
        <w:rPr>
          <w:bCs/>
          <w:noProof/>
          <w:spacing w:val="18"/>
          <w:position w:val="-10"/>
        </w:rPr>
        <w:object w:dxaOrig="279" w:dyaOrig="300" w14:anchorId="7AD7A1F0">
          <v:shape id="_x0000_i1165" type="#_x0000_t75" alt="" style="width:15.05pt;height:16.65pt" o:ole="">
            <v:imagedata r:id="rId265" o:title=""/>
          </v:shape>
          <o:OLEObject Type="Embed" ProgID="Equation.DSMT4" ShapeID="_x0000_i1165" DrawAspect="Content" ObjectID="_1750089903" r:id="rId273"/>
        </w:object>
      </w:r>
      <w:r w:rsidR="009B7E93" w:rsidRPr="00BF674B">
        <w:rPr>
          <w:spacing w:val="20"/>
          <w:sz w:val="22"/>
        </w:rPr>
        <w:t>在</w:t>
      </w:r>
      <w:r w:rsidR="00215A96" w:rsidRPr="00215A96">
        <w:rPr>
          <w:rFonts w:ascii="Times New Roman" w:hAnsi="Times New Roman"/>
          <w:bCs/>
          <w:i/>
          <w:noProof/>
          <w:spacing w:val="18"/>
          <w:sz w:val="22"/>
        </w:rPr>
        <w:t>P</w:t>
      </w:r>
      <w:r w:rsidR="009B7E93" w:rsidRPr="00BF674B">
        <w:rPr>
          <w:spacing w:val="20"/>
          <w:sz w:val="22"/>
        </w:rPr>
        <w:t>點有共同</w:t>
      </w:r>
      <w:r w:rsidR="00F64691" w:rsidRPr="00BF674B">
        <w:rPr>
          <w:rFonts w:hint="eastAsia"/>
          <w:spacing w:val="20"/>
          <w:sz w:val="22"/>
        </w:rPr>
        <w:t>的</w:t>
      </w:r>
      <w:r w:rsidR="009B7E93" w:rsidRPr="00BF674B">
        <w:rPr>
          <w:spacing w:val="20"/>
          <w:sz w:val="22"/>
        </w:rPr>
        <w:t>切線</w:t>
      </w:r>
      <w:r w:rsidR="007E502E" w:rsidRPr="00BF674B">
        <w:rPr>
          <w:rFonts w:ascii="Times New Roman" w:hAnsi="Times New Roman"/>
          <w:spacing w:val="20"/>
          <w:sz w:val="22"/>
        </w:rPr>
        <w:t>。</w:t>
      </w:r>
      <w:r w:rsidR="00EA65B1" w:rsidRPr="00BF674B">
        <w:rPr>
          <w:rFonts w:ascii="Times New Roman" w:hAnsi="Times New Roman"/>
          <w:spacing w:val="20"/>
          <w:sz w:val="22"/>
        </w:rPr>
        <w:t>（非選擇題，</w:t>
      </w:r>
      <w:r w:rsidR="00B13BE2">
        <w:rPr>
          <w:rFonts w:ascii="Times New Roman" w:hAnsi="Times New Roman"/>
          <w:spacing w:val="20"/>
          <w:sz w:val="22"/>
        </w:rPr>
        <w:t>4</w:t>
      </w:r>
      <w:r w:rsidR="00EA65B1" w:rsidRPr="00BF674B">
        <w:rPr>
          <w:rFonts w:ascii="Times New Roman" w:hAnsi="Times New Roman"/>
          <w:spacing w:val="20"/>
          <w:sz w:val="22"/>
        </w:rPr>
        <w:t>分）</w:t>
      </w:r>
    </w:p>
    <w:p w14:paraId="276416EA" w14:textId="77777777" w:rsidR="008522E7" w:rsidRPr="00BF674B" w:rsidRDefault="008522E7" w:rsidP="008522E7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color w:val="000000" w:themeColor="text1"/>
          <w:spacing w:val="20"/>
          <w:sz w:val="22"/>
        </w:rPr>
      </w:pP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>1</w:t>
      </w:r>
      <w:r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4</w:t>
      </w: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Pr="00BF674B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proofErr w:type="gramStart"/>
      <w:r w:rsidRPr="00BF674B">
        <w:rPr>
          <w:rFonts w:ascii="Times New Roman" w:hAnsi="Times New Roman"/>
          <w:spacing w:val="20"/>
          <w:sz w:val="22"/>
        </w:rPr>
        <w:t>試求</w:t>
      </w:r>
      <w:proofErr w:type="gramEnd"/>
      <w:r w:rsidR="00F746AF" w:rsidRPr="00F746AF">
        <w:rPr>
          <w:bCs/>
          <w:noProof/>
          <w:spacing w:val="18"/>
          <w:position w:val="-10"/>
        </w:rPr>
        <w:object w:dxaOrig="859" w:dyaOrig="300" w14:anchorId="3D6C60D6">
          <v:shape id="_x0000_i1166" type="#_x0000_t75" alt="" style="width:46.75pt;height:16.65pt" o:ole="">
            <v:imagedata r:id="rId271" o:title=""/>
          </v:shape>
          <o:OLEObject Type="Embed" ProgID="Equation.DSMT4" ShapeID="_x0000_i1166" DrawAspect="Content" ObjectID="_1750089904" r:id="rId274"/>
        </w:object>
      </w:r>
      <w:r w:rsidRPr="00BF674B">
        <w:rPr>
          <w:rFonts w:ascii="Times New Roman" w:hAnsi="Times New Roman"/>
          <w:spacing w:val="20"/>
          <w:sz w:val="22"/>
        </w:rPr>
        <w:t>圖形上</w:t>
      </w:r>
      <w:r w:rsidRPr="00BF674B">
        <w:rPr>
          <w:rFonts w:ascii="Times New Roman" w:hAnsi="Times New Roman" w:hint="eastAsia"/>
          <w:spacing w:val="20"/>
          <w:sz w:val="22"/>
        </w:rPr>
        <w:t>方與</w:t>
      </w:r>
      <w:r w:rsidR="00F746AF" w:rsidRPr="00F746AF">
        <w:rPr>
          <w:bCs/>
          <w:noProof/>
          <w:spacing w:val="18"/>
          <w:position w:val="-10"/>
        </w:rPr>
        <w:object w:dxaOrig="279" w:dyaOrig="300" w14:anchorId="01CBB3E8">
          <v:shape id="_x0000_i1167" type="#_x0000_t75" alt="" style="width:15.05pt;height:16.65pt" o:ole="">
            <v:imagedata r:id="rId265" o:title=""/>
          </v:shape>
          <o:OLEObject Type="Embed" ProgID="Equation.DSMT4" ShapeID="_x0000_i1167" DrawAspect="Content" ObjectID="_1750089905" r:id="rId275"/>
        </w:object>
      </w:r>
      <w:r w:rsidRPr="00BF674B">
        <w:rPr>
          <w:rFonts w:ascii="Times New Roman" w:hAnsi="Times New Roman"/>
          <w:spacing w:val="20"/>
          <w:sz w:val="22"/>
        </w:rPr>
        <w:t>下</w:t>
      </w:r>
      <w:r w:rsidRPr="00BF674B">
        <w:rPr>
          <w:rFonts w:ascii="Times New Roman" w:hAnsi="Times New Roman" w:hint="eastAsia"/>
          <w:spacing w:val="20"/>
          <w:sz w:val="22"/>
        </w:rPr>
        <w:t>半圓弧</w:t>
      </w:r>
      <w:r w:rsidRPr="00BF674B">
        <w:rPr>
          <w:rFonts w:ascii="Times New Roman" w:hAnsi="Times New Roman"/>
          <w:spacing w:val="20"/>
          <w:sz w:val="22"/>
        </w:rPr>
        <w:t>所圍區域的面積。（非選擇題，</w:t>
      </w:r>
      <w:r w:rsidR="00B13BE2">
        <w:rPr>
          <w:rFonts w:ascii="Times New Roman" w:hAnsi="Times New Roman"/>
          <w:spacing w:val="20"/>
          <w:sz w:val="22"/>
        </w:rPr>
        <w:t>6</w:t>
      </w:r>
      <w:r w:rsidRPr="00BF674B">
        <w:rPr>
          <w:rFonts w:ascii="Times New Roman" w:hAnsi="Times New Roman"/>
          <w:spacing w:val="20"/>
          <w:sz w:val="22"/>
        </w:rPr>
        <w:t>分）</w:t>
      </w:r>
    </w:p>
    <w:p w14:paraId="45CFD597" w14:textId="77777777" w:rsidR="00FA7277" w:rsidRDefault="00FA7277" w:rsidP="00F27E2E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5141DFBD" w14:textId="77777777" w:rsidR="00F27E2E" w:rsidRDefault="00F27E2E" w:rsidP="00F27E2E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731465A" w14:textId="77777777" w:rsidR="00991F36" w:rsidRDefault="00991F36" w:rsidP="00F27E2E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864CBBA" w14:textId="77777777" w:rsidR="00F27E2E" w:rsidRPr="00DF25C3" w:rsidRDefault="00F27E2E" w:rsidP="00DF25C3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7DE88106" w14:textId="77777777" w:rsidR="003358CE" w:rsidRPr="00DF25C3" w:rsidRDefault="003358CE" w:rsidP="00DF25C3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5BAAB6F1" w14:textId="77777777" w:rsidR="00760B30" w:rsidRPr="00AA110C" w:rsidRDefault="00760B30" w:rsidP="00AA110C">
      <w:pPr>
        <w:adjustRightInd w:val="0"/>
        <w:spacing w:beforeLines="25" w:before="60" w:afterLines="25" w:after="60" w:line="390" w:lineRule="atLeast"/>
        <w:ind w:left="515" w:hangingChars="198" w:hanging="515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 w:rsidRPr="00AA110C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lastRenderedPageBreak/>
        <w:t>1</w:t>
      </w:r>
      <w:r w:rsidRPr="00AA110C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5-17</w:t>
      </w:r>
      <w:proofErr w:type="gramStart"/>
      <w:r w:rsidRPr="00AA110C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題</w:t>
      </w:r>
      <w:r w:rsidRPr="00AA110C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為題</w:t>
      </w:r>
      <w:proofErr w:type="gramEnd"/>
      <w:r w:rsidRPr="00AA110C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組</w:t>
      </w:r>
    </w:p>
    <w:p w14:paraId="3F392DD1" w14:textId="77777777" w:rsidR="00BE360E" w:rsidRDefault="00BE360E" w:rsidP="00AA110C">
      <w:pPr>
        <w:spacing w:beforeLines="50" w:before="120" w:line="400" w:lineRule="atLeast"/>
        <w:ind w:firstLineChars="200" w:firstLine="520"/>
        <w:jc w:val="both"/>
        <w:rPr>
          <w:spacing w:val="10"/>
          <w:sz w:val="22"/>
        </w:rPr>
      </w:pPr>
      <w:r w:rsidRPr="009E54A3">
        <w:rPr>
          <w:spacing w:val="20"/>
          <w:sz w:val="22"/>
        </w:rPr>
        <w:t>坐標平面上，</w:t>
      </w:r>
      <w:r>
        <w:rPr>
          <w:rFonts w:hint="eastAsia"/>
          <w:spacing w:val="20"/>
          <w:sz w:val="22"/>
        </w:rPr>
        <w:t>設</w:t>
      </w:r>
      <w:r w:rsidR="00DA40EB" w:rsidRPr="00DA40EB">
        <w:rPr>
          <w:bCs/>
          <w:noProof/>
          <w:spacing w:val="26"/>
          <w:position w:val="-10"/>
        </w:rPr>
        <w:object w:dxaOrig="220" w:dyaOrig="300" w14:anchorId="7EC18DAA">
          <v:shape id="_x0000_i1168" type="#_x0000_t75" alt="" style="width:10.2pt;height:15.05pt" o:ole="">
            <v:imagedata r:id="rId276" o:title=""/>
          </v:shape>
          <o:OLEObject Type="Embed" ProgID="Equation.DSMT4" ShapeID="_x0000_i1168" DrawAspect="Content" ObjectID="_1750089906" r:id="rId277"/>
        </w:object>
      </w:r>
      <w:r>
        <w:rPr>
          <w:rFonts w:hint="eastAsia"/>
          <w:spacing w:val="20"/>
          <w:sz w:val="22"/>
        </w:rPr>
        <w:t>為</w:t>
      </w:r>
      <w:r w:rsidRPr="009E54A3">
        <w:rPr>
          <w:spacing w:val="20"/>
          <w:sz w:val="22"/>
        </w:rPr>
        <w:t>中心在原點且</w:t>
      </w:r>
      <w:proofErr w:type="gramStart"/>
      <w:r w:rsidRPr="009E54A3">
        <w:rPr>
          <w:spacing w:val="20"/>
          <w:sz w:val="22"/>
        </w:rPr>
        <w:t>長軸落</w:t>
      </w:r>
      <w:proofErr w:type="gramEnd"/>
      <w:r w:rsidRPr="009E54A3">
        <w:rPr>
          <w:spacing w:val="20"/>
          <w:sz w:val="22"/>
        </w:rPr>
        <w:t>在</w:t>
      </w:r>
      <w:r w:rsidR="001428AE" w:rsidRPr="00DA40EB">
        <w:rPr>
          <w:bCs/>
          <w:noProof/>
          <w:spacing w:val="26"/>
          <w:position w:val="-10"/>
        </w:rPr>
        <w:object w:dxaOrig="220" w:dyaOrig="240" w14:anchorId="6264B06A">
          <v:shape id="_x0000_i1169" type="#_x0000_t75" alt="" style="width:10.75pt;height:11.8pt" o:ole="">
            <v:imagedata r:id="rId278" o:title=""/>
          </v:shape>
          <o:OLEObject Type="Embed" ProgID="Equation.DSMT4" ShapeID="_x0000_i1169" DrawAspect="Content" ObjectID="_1750089907" r:id="rId279"/>
        </w:object>
      </w:r>
      <w:r>
        <w:rPr>
          <w:spacing w:val="20"/>
          <w:sz w:val="22"/>
        </w:rPr>
        <w:t>軸</w:t>
      </w:r>
      <w:r>
        <w:rPr>
          <w:rFonts w:hint="eastAsia"/>
          <w:spacing w:val="20"/>
          <w:sz w:val="22"/>
        </w:rPr>
        <w:t>上的</w:t>
      </w:r>
      <w:r w:rsidRPr="009E54A3">
        <w:rPr>
          <w:spacing w:val="20"/>
          <w:sz w:val="22"/>
        </w:rPr>
        <w:t>橢圓。</w:t>
      </w:r>
      <w:proofErr w:type="gramStart"/>
      <w:r w:rsidRPr="009E54A3">
        <w:rPr>
          <w:spacing w:val="20"/>
          <w:sz w:val="22"/>
        </w:rPr>
        <w:t>已知對原點</w:t>
      </w:r>
      <w:proofErr w:type="gramEnd"/>
      <w:r w:rsidRPr="009E54A3">
        <w:rPr>
          <w:spacing w:val="20"/>
          <w:sz w:val="22"/>
        </w:rPr>
        <w:t>逆時針旋轉</w:t>
      </w:r>
      <w:r w:rsidR="00DA40EB" w:rsidRPr="00DA40EB">
        <w:rPr>
          <w:bCs/>
          <w:noProof/>
          <w:spacing w:val="26"/>
          <w:position w:val="-10"/>
        </w:rPr>
        <w:object w:dxaOrig="220" w:dyaOrig="300" w14:anchorId="4BD0B470">
          <v:shape id="_x0000_i1170" type="#_x0000_t75" alt="" style="width:10.2pt;height:15.05pt" o:ole="">
            <v:imagedata r:id="rId280" o:title=""/>
          </v:shape>
          <o:OLEObject Type="Embed" ProgID="Equation.DSMT4" ShapeID="_x0000_i1170" DrawAspect="Content" ObjectID="_1750089908" r:id="rId281"/>
        </w:object>
      </w:r>
      <w:r w:rsidRPr="009E54A3">
        <w:rPr>
          <w:spacing w:val="20"/>
          <w:sz w:val="22"/>
        </w:rPr>
        <w:t>角（其中</w:t>
      </w:r>
      <w:r w:rsidR="00DA40EB" w:rsidRPr="00DA40EB">
        <w:rPr>
          <w:bCs/>
          <w:noProof/>
          <w:spacing w:val="26"/>
          <w:position w:val="-10"/>
        </w:rPr>
        <w:object w:dxaOrig="900" w:dyaOrig="300" w14:anchorId="20A7160A">
          <v:shape id="_x0000_i1171" type="#_x0000_t75" alt="" style="width:45.15pt;height:15.05pt" o:ole="">
            <v:imagedata r:id="rId282" o:title=""/>
          </v:shape>
          <o:OLEObject Type="Embed" ProgID="Equation.DSMT4" ShapeID="_x0000_i1171" DrawAspect="Content" ObjectID="_1750089909" r:id="rId283"/>
        </w:object>
      </w:r>
      <w:r w:rsidRPr="009E54A3">
        <w:rPr>
          <w:spacing w:val="20"/>
          <w:sz w:val="22"/>
        </w:rPr>
        <w:t>）</w:t>
      </w:r>
      <w:r>
        <w:rPr>
          <w:rFonts w:hint="eastAsia"/>
          <w:spacing w:val="20"/>
          <w:sz w:val="22"/>
        </w:rPr>
        <w:t>的</w:t>
      </w:r>
      <w:r>
        <w:rPr>
          <w:spacing w:val="20"/>
          <w:sz w:val="22"/>
        </w:rPr>
        <w:t>線性變換</w:t>
      </w:r>
      <w:r w:rsidRPr="009E54A3">
        <w:rPr>
          <w:spacing w:val="20"/>
          <w:sz w:val="22"/>
        </w:rPr>
        <w:t>將</w:t>
      </w:r>
      <w:r w:rsidR="00DA40EB" w:rsidRPr="00DA40EB">
        <w:rPr>
          <w:bCs/>
          <w:noProof/>
          <w:spacing w:val="26"/>
          <w:position w:val="-10"/>
        </w:rPr>
        <w:object w:dxaOrig="220" w:dyaOrig="300" w14:anchorId="45053FF2">
          <v:shape id="_x0000_i1172" type="#_x0000_t75" alt="" style="width:10.2pt;height:15.05pt" o:ole="">
            <v:imagedata r:id="rId276" o:title=""/>
          </v:shape>
          <o:OLEObject Type="Embed" ProgID="Equation.DSMT4" ShapeID="_x0000_i1172" DrawAspect="Content" ObjectID="_1750089910" r:id="rId284"/>
        </w:object>
      </w:r>
      <w:r>
        <w:rPr>
          <w:rFonts w:hint="eastAsia"/>
          <w:spacing w:val="20"/>
          <w:sz w:val="22"/>
        </w:rPr>
        <w:t>變換</w:t>
      </w:r>
      <w:r w:rsidR="00AC7223">
        <w:rPr>
          <w:rFonts w:hint="eastAsia"/>
          <w:spacing w:val="20"/>
          <w:sz w:val="22"/>
        </w:rPr>
        <w:t>到</w:t>
      </w:r>
      <w:r>
        <w:rPr>
          <w:rFonts w:hint="eastAsia"/>
          <w:spacing w:val="20"/>
          <w:sz w:val="22"/>
        </w:rPr>
        <w:t>新</w:t>
      </w:r>
      <w:r w:rsidRPr="009E54A3">
        <w:rPr>
          <w:spacing w:val="20"/>
          <w:sz w:val="22"/>
        </w:rPr>
        <w:t>橢圓</w:t>
      </w:r>
      <w:r w:rsidR="001428AE" w:rsidRPr="00DA40EB">
        <w:rPr>
          <w:bCs/>
          <w:noProof/>
          <w:spacing w:val="26"/>
          <w:position w:val="-10"/>
        </w:rPr>
        <w:object w:dxaOrig="2780" w:dyaOrig="360" w14:anchorId="7572F73C">
          <v:shape id="_x0000_i1173" type="#_x0000_t75" alt="" style="width:140.8pt;height:18.25pt" o:ole="">
            <v:imagedata r:id="rId285" o:title=""/>
          </v:shape>
          <o:OLEObject Type="Embed" ProgID="Equation.DSMT4" ShapeID="_x0000_i1173" DrawAspect="Content" ObjectID="_1750089911" r:id="rId286"/>
        </w:object>
      </w:r>
      <w:r w:rsidR="00AC7223">
        <w:rPr>
          <w:rFonts w:hint="eastAsia"/>
          <w:spacing w:val="20"/>
          <w:sz w:val="22"/>
        </w:rPr>
        <w:t>，</w:t>
      </w:r>
      <w:r>
        <w:rPr>
          <w:rFonts w:hint="eastAsia"/>
          <w:spacing w:val="20"/>
          <w:sz w:val="22"/>
        </w:rPr>
        <w:t>點</w:t>
      </w:r>
      <w:r w:rsidR="00DA40EB" w:rsidRPr="00DA40EB">
        <w:rPr>
          <w:bCs/>
          <w:noProof/>
          <w:spacing w:val="26"/>
          <w:position w:val="-32"/>
        </w:rPr>
        <w:object w:dxaOrig="1100" w:dyaOrig="740" w14:anchorId="5683AE35">
          <v:shape id="_x0000_i1174" type="#_x0000_t75" alt="" style="width:55.35pt;height:37.6pt" o:ole="">
            <v:imagedata r:id="rId287" o:title=""/>
          </v:shape>
          <o:OLEObject Type="Embed" ProgID="Equation.DSMT4" ShapeID="_x0000_i1174" DrawAspect="Content" ObjectID="_1750089912" r:id="rId288"/>
        </w:object>
      </w:r>
      <w:r w:rsidRPr="009E54A3">
        <w:rPr>
          <w:spacing w:val="20"/>
          <w:sz w:val="22"/>
        </w:rPr>
        <w:t>為</w:t>
      </w:r>
      <w:r w:rsidR="001428AE" w:rsidRPr="00DA40EB">
        <w:rPr>
          <w:bCs/>
          <w:noProof/>
          <w:spacing w:val="26"/>
          <w:position w:val="-10"/>
        </w:rPr>
        <w:object w:dxaOrig="300" w:dyaOrig="340" w14:anchorId="14BF195F">
          <v:shape id="_x0000_i1175" type="#_x0000_t75" alt="" style="width:15.05pt;height:17.75pt" o:ole="">
            <v:imagedata r:id="rId289" o:title=""/>
          </v:shape>
          <o:OLEObject Type="Embed" ProgID="Equation.DSMT4" ShapeID="_x0000_i1175" DrawAspect="Content" ObjectID="_1750089913" r:id="rId290"/>
        </w:object>
      </w:r>
      <w:r w:rsidR="008522E7" w:rsidRPr="008522E7">
        <w:rPr>
          <w:rFonts w:hint="eastAsia"/>
          <w:spacing w:val="20"/>
          <w:sz w:val="22"/>
        </w:rPr>
        <w:t>上</w:t>
      </w:r>
      <w:r w:rsidRPr="009E54A3">
        <w:rPr>
          <w:spacing w:val="20"/>
          <w:sz w:val="22"/>
        </w:rPr>
        <w:t>離原點最遠的</w:t>
      </w:r>
      <w:r>
        <w:rPr>
          <w:rFonts w:hint="eastAsia"/>
          <w:spacing w:val="20"/>
          <w:sz w:val="22"/>
        </w:rPr>
        <w:t>兩</w:t>
      </w:r>
      <w:r w:rsidRPr="009E54A3">
        <w:rPr>
          <w:spacing w:val="20"/>
          <w:sz w:val="22"/>
        </w:rPr>
        <w:t>點之</w:t>
      </w:r>
      <w:proofErr w:type="gramStart"/>
      <w:r w:rsidRPr="009E54A3">
        <w:rPr>
          <w:spacing w:val="20"/>
          <w:sz w:val="22"/>
        </w:rPr>
        <w:t>一</w:t>
      </w:r>
      <w:proofErr w:type="gramEnd"/>
      <w:r w:rsidR="004029F6">
        <w:rPr>
          <w:rFonts w:hint="eastAsia"/>
          <w:spacing w:val="20"/>
          <w:sz w:val="22"/>
        </w:rPr>
        <w:t>。</w:t>
      </w:r>
      <w:r w:rsidR="008522E7">
        <w:rPr>
          <w:rFonts w:hint="eastAsia"/>
          <w:spacing w:val="20"/>
          <w:sz w:val="22"/>
        </w:rPr>
        <w:t>根據上述，</w:t>
      </w:r>
      <w:r w:rsidRPr="00DE75DF">
        <w:rPr>
          <w:rFonts w:hint="eastAsia"/>
          <w:spacing w:val="10"/>
          <w:sz w:val="22"/>
        </w:rPr>
        <w:t>試回答下列問題。</w:t>
      </w:r>
    </w:p>
    <w:p w14:paraId="0F9F84D8" w14:textId="3069432F" w:rsidR="00BE360E" w:rsidRPr="00AA110C" w:rsidRDefault="00BE360E" w:rsidP="00AA110C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pacing w:val="20"/>
          <w:sz w:val="22"/>
        </w:rPr>
      </w:pPr>
      <w:r w:rsidRPr="00AA110C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15.</w:t>
      </w:r>
      <w:r w:rsidR="00AA110C" w:rsidRPr="00AA110C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r w:rsidR="00223C9D" w:rsidRPr="00AA110C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橢圓</w:t>
      </w:r>
      <w:r w:rsidR="00692807" w:rsidRPr="00DA40EB">
        <w:rPr>
          <w:bCs/>
          <w:noProof/>
          <w:spacing w:val="26"/>
          <w:position w:val="-10"/>
        </w:rPr>
        <w:object w:dxaOrig="300" w:dyaOrig="340" w14:anchorId="023D1D7E">
          <v:shape id="_x0000_i1176" type="#_x0000_t75" alt="" style="width:15.05pt;height:17.75pt" o:ole="">
            <v:imagedata r:id="rId291" o:title=""/>
          </v:shape>
          <o:OLEObject Type="Embed" ProgID="Equation.DSMT4" ShapeID="_x0000_i1176" DrawAspect="Content" ObjectID="_1750089914" r:id="rId292"/>
        </w:object>
      </w:r>
      <w:proofErr w:type="gramStart"/>
      <w:r w:rsidR="00223C9D" w:rsidRPr="00AA110C">
        <w:rPr>
          <w:rFonts w:ascii="Times New Roman" w:hAnsi="Times New Roman"/>
          <w:spacing w:val="20"/>
          <w:sz w:val="22"/>
        </w:rPr>
        <w:t>的長軸長</w:t>
      </w:r>
      <w:proofErr w:type="gramEnd"/>
      <w:r w:rsidR="00223C9D" w:rsidRPr="00AA110C">
        <w:rPr>
          <w:rFonts w:ascii="Times New Roman" w:hAnsi="Times New Roman" w:hint="eastAsia"/>
          <w:spacing w:val="20"/>
          <w:sz w:val="22"/>
        </w:rPr>
        <w:t>為</w:t>
      </w:r>
      <w:r w:rsidR="00223C9D" w:rsidRPr="00AA110C">
        <w:rPr>
          <w:color w:val="000000"/>
          <w:spacing w:val="20"/>
          <w:szCs w:val="20"/>
        </w:rPr>
        <w:fldChar w:fldCharType="begin"/>
      </w:r>
      <w:r w:rsidR="00223C9D" w:rsidRPr="00AA110C">
        <w:rPr>
          <w:color w:val="000000"/>
          <w:spacing w:val="20"/>
          <w:szCs w:val="20"/>
        </w:rPr>
        <w:instrText>eq \x\bo(</w:instrText>
      </w:r>
      <w:r w:rsidR="00223C9D" w:rsidRPr="00AA110C">
        <w:rPr>
          <w:color w:val="000000"/>
          <w:spacing w:val="20"/>
          <w:szCs w:val="20"/>
        </w:rPr>
        <w:fldChar w:fldCharType="begin"/>
      </w:r>
      <w:r w:rsidR="00223C9D" w:rsidRPr="00AA110C">
        <w:rPr>
          <w:color w:val="000000"/>
          <w:spacing w:val="20"/>
          <w:szCs w:val="20"/>
        </w:rPr>
        <w:instrText>eq \o\ac(</w:instrText>
      </w:r>
      <w:r w:rsidR="00E54D72" w:rsidRPr="00266909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223C9D" w:rsidRPr="00AA110C">
        <w:rPr>
          <w:color w:val="000000"/>
          <w:spacing w:val="20"/>
          <w:szCs w:val="20"/>
        </w:rPr>
        <w:instrText>,</w:instrText>
      </w:r>
      <w:r w:rsidR="00223C9D" w:rsidRPr="00AA110C">
        <w:rPr>
          <w:color w:val="000000"/>
          <w:spacing w:val="20"/>
          <w:szCs w:val="20"/>
        </w:rPr>
        <w:fldChar w:fldCharType="begin"/>
      </w:r>
      <w:r w:rsidR="00223C9D" w:rsidRPr="00AA110C">
        <w:rPr>
          <w:color w:val="000000"/>
          <w:spacing w:val="20"/>
          <w:szCs w:val="20"/>
        </w:rPr>
        <w:instrText>eq \d\fo1()</w:instrText>
      </w:r>
      <w:r w:rsidR="00E54D72">
        <w:rPr>
          <w:rFonts w:hint="eastAsia"/>
          <w:color w:val="000000"/>
          <w:spacing w:val="20"/>
          <w:szCs w:val="20"/>
        </w:rPr>
        <w:instrText xml:space="preserve"> </w:instrText>
      </w:r>
      <w:r w:rsidR="00223C9D" w:rsidRPr="00E54D72">
        <w:rPr>
          <w:rFonts w:ascii="Times New Roman" w:hAnsi="Times New Roman"/>
          <w:color w:val="000000"/>
          <w:spacing w:val="10"/>
          <w:sz w:val="22"/>
        </w:rPr>
        <w:instrText>15-1</w:instrText>
      </w:r>
      <w:r w:rsidR="00E54D72">
        <w:rPr>
          <w:rFonts w:ascii="Times New Roman" w:hAnsi="Times New Roman" w:hint="eastAsia"/>
          <w:color w:val="000000"/>
          <w:spacing w:val="10"/>
          <w:sz w:val="22"/>
        </w:rPr>
        <w:instrText xml:space="preserve"> </w:instrText>
      </w:r>
      <w:r w:rsidR="00E54D72">
        <w:rPr>
          <w:rFonts w:ascii="Times New Roman" w:hAnsi="Times New Roman" w:hint="eastAsia"/>
          <w:color w:val="000000"/>
          <w:spacing w:val="20"/>
          <w:sz w:val="22"/>
        </w:rPr>
        <w:instrText xml:space="preserve"> </w:instrText>
      </w:r>
      <w:r w:rsidR="00223C9D" w:rsidRPr="00AA110C">
        <w:rPr>
          <w:color w:val="000000"/>
          <w:spacing w:val="20"/>
          <w:szCs w:val="20"/>
        </w:rPr>
        <w:fldChar w:fldCharType="end"/>
      </w:r>
      <w:r w:rsidR="00223C9D" w:rsidRPr="00AA110C">
        <w:rPr>
          <w:color w:val="000000"/>
          <w:spacing w:val="20"/>
          <w:szCs w:val="20"/>
        </w:rPr>
        <w:instrText>)</w:instrText>
      </w:r>
      <w:r w:rsidR="00223C9D" w:rsidRPr="00AA110C">
        <w:rPr>
          <w:color w:val="000000"/>
          <w:spacing w:val="20"/>
          <w:szCs w:val="20"/>
        </w:rPr>
        <w:fldChar w:fldCharType="end"/>
      </w:r>
      <w:r w:rsidR="00223C9D" w:rsidRPr="00AA110C">
        <w:rPr>
          <w:color w:val="000000"/>
          <w:spacing w:val="20"/>
          <w:szCs w:val="20"/>
        </w:rPr>
        <w:instrText>\r(</w:instrText>
      </w:r>
      <w:r w:rsidR="00223C9D" w:rsidRPr="00AA110C">
        <w:rPr>
          <w:color w:val="000000"/>
          <w:spacing w:val="20"/>
          <w:szCs w:val="20"/>
        </w:rPr>
        <w:fldChar w:fldCharType="begin"/>
      </w:r>
      <w:r w:rsidR="00223C9D" w:rsidRPr="00AA110C">
        <w:rPr>
          <w:color w:val="000000"/>
          <w:spacing w:val="20"/>
          <w:szCs w:val="20"/>
        </w:rPr>
        <w:instrText>eq \o\ac(</w:instrText>
      </w:r>
      <w:r w:rsidR="00E54D72" w:rsidRPr="00266909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223C9D" w:rsidRPr="00AA110C">
        <w:rPr>
          <w:color w:val="000000"/>
          <w:spacing w:val="20"/>
          <w:szCs w:val="20"/>
        </w:rPr>
        <w:instrText>,</w:instrText>
      </w:r>
      <w:r w:rsidR="00223C9D" w:rsidRPr="00AA110C">
        <w:rPr>
          <w:color w:val="000000"/>
          <w:spacing w:val="20"/>
          <w:szCs w:val="20"/>
        </w:rPr>
        <w:fldChar w:fldCharType="begin"/>
      </w:r>
      <w:r w:rsidR="00223C9D" w:rsidRPr="00AA110C">
        <w:rPr>
          <w:color w:val="000000"/>
          <w:spacing w:val="20"/>
          <w:szCs w:val="20"/>
        </w:rPr>
        <w:instrText>eq \d\fo1()</w:instrText>
      </w:r>
      <w:r w:rsidR="00E54D72">
        <w:rPr>
          <w:rFonts w:hint="eastAsia"/>
          <w:color w:val="000000"/>
          <w:spacing w:val="20"/>
          <w:szCs w:val="20"/>
        </w:rPr>
        <w:instrText xml:space="preserve"> </w:instrText>
      </w:r>
      <w:r w:rsidR="00223C9D" w:rsidRPr="00E54D72">
        <w:rPr>
          <w:rFonts w:ascii="Times New Roman" w:hAnsi="Times New Roman"/>
          <w:color w:val="000000"/>
          <w:spacing w:val="10"/>
          <w:sz w:val="22"/>
        </w:rPr>
        <w:instrText>15-2</w:instrText>
      </w:r>
      <w:r w:rsidR="00E54D72">
        <w:rPr>
          <w:rFonts w:ascii="Times New Roman" w:hAnsi="Times New Roman" w:hint="eastAsia"/>
          <w:color w:val="000000"/>
          <w:spacing w:val="10"/>
          <w:sz w:val="22"/>
        </w:rPr>
        <w:instrText xml:space="preserve"> </w:instrText>
      </w:r>
      <w:r w:rsidR="00E54D72">
        <w:rPr>
          <w:rFonts w:ascii="Times New Roman" w:hAnsi="Times New Roman" w:hint="eastAsia"/>
          <w:color w:val="000000"/>
          <w:spacing w:val="20"/>
          <w:sz w:val="22"/>
        </w:rPr>
        <w:instrText xml:space="preserve"> </w:instrText>
      </w:r>
      <w:r w:rsidR="00223C9D" w:rsidRPr="00AA110C">
        <w:rPr>
          <w:color w:val="000000"/>
          <w:spacing w:val="20"/>
          <w:szCs w:val="20"/>
        </w:rPr>
        <w:fldChar w:fldCharType="end"/>
      </w:r>
      <w:r w:rsidR="00223C9D" w:rsidRPr="00AA110C">
        <w:rPr>
          <w:color w:val="000000"/>
          <w:spacing w:val="20"/>
          <w:szCs w:val="20"/>
        </w:rPr>
        <w:instrText>)</w:instrText>
      </w:r>
      <w:r w:rsidR="00223C9D" w:rsidRPr="00AA110C">
        <w:rPr>
          <w:color w:val="000000"/>
          <w:spacing w:val="20"/>
          <w:szCs w:val="20"/>
        </w:rPr>
        <w:fldChar w:fldCharType="end"/>
      </w:r>
      <w:r w:rsidR="00223C9D" w:rsidRPr="00AA110C">
        <w:rPr>
          <w:color w:val="000000"/>
          <w:spacing w:val="20"/>
          <w:szCs w:val="20"/>
        </w:rPr>
        <w:instrText>))</w:instrText>
      </w:r>
      <w:r w:rsidR="00223C9D" w:rsidRPr="00AA110C">
        <w:rPr>
          <w:color w:val="000000"/>
          <w:spacing w:val="20"/>
          <w:szCs w:val="20"/>
        </w:rPr>
        <w:fldChar w:fldCharType="end"/>
      </w:r>
      <w:r w:rsidR="00223C9D" w:rsidRPr="00AA110C">
        <w:rPr>
          <w:rFonts w:ascii="Times New Roman" w:hAnsi="Times New Roman"/>
          <w:spacing w:val="20"/>
          <w:sz w:val="22"/>
        </w:rPr>
        <w:t>。</w:t>
      </w:r>
      <w:r w:rsidR="001E310A" w:rsidRPr="00AA110C">
        <w:rPr>
          <w:rFonts w:ascii="Times New Roman" w:hAnsi="Times New Roman"/>
          <w:spacing w:val="20"/>
          <w:sz w:val="22"/>
        </w:rPr>
        <w:t>（</w:t>
      </w:r>
      <w:r w:rsidR="001E310A">
        <w:rPr>
          <w:rFonts w:ascii="Times New Roman" w:hAnsi="Times New Roman" w:hint="eastAsia"/>
          <w:spacing w:val="20"/>
          <w:sz w:val="22"/>
        </w:rPr>
        <w:t>化為</w:t>
      </w:r>
      <w:proofErr w:type="gramStart"/>
      <w:r w:rsidR="001E310A">
        <w:rPr>
          <w:rFonts w:ascii="Times New Roman" w:hAnsi="Times New Roman" w:hint="eastAsia"/>
          <w:spacing w:val="20"/>
          <w:sz w:val="22"/>
        </w:rPr>
        <w:t>最</w:t>
      </w:r>
      <w:proofErr w:type="gramEnd"/>
      <w:r w:rsidR="001E310A">
        <w:rPr>
          <w:rFonts w:ascii="Times New Roman" w:hAnsi="Times New Roman" w:hint="eastAsia"/>
          <w:spacing w:val="20"/>
          <w:sz w:val="22"/>
        </w:rPr>
        <w:t>簡根式）</w:t>
      </w:r>
      <w:r w:rsidR="00223C9D" w:rsidRPr="00AA110C">
        <w:rPr>
          <w:rFonts w:ascii="Times New Roman" w:hAnsi="Times New Roman"/>
          <w:spacing w:val="20"/>
          <w:sz w:val="22"/>
        </w:rPr>
        <w:t>（選</w:t>
      </w:r>
      <w:r w:rsidR="00223C9D" w:rsidRPr="00AA110C">
        <w:rPr>
          <w:rFonts w:ascii="Times New Roman" w:hAnsi="Times New Roman" w:hint="eastAsia"/>
          <w:spacing w:val="20"/>
          <w:sz w:val="22"/>
        </w:rPr>
        <w:t>填</w:t>
      </w:r>
      <w:r w:rsidR="00223C9D" w:rsidRPr="00AA110C">
        <w:rPr>
          <w:rFonts w:ascii="Times New Roman" w:hAnsi="Times New Roman"/>
          <w:spacing w:val="20"/>
          <w:sz w:val="22"/>
        </w:rPr>
        <w:t>題，</w:t>
      </w:r>
      <w:r w:rsidR="00F04885">
        <w:rPr>
          <w:rFonts w:ascii="Times New Roman" w:hAnsi="Times New Roman"/>
          <w:spacing w:val="20"/>
          <w:sz w:val="22"/>
        </w:rPr>
        <w:t>2</w:t>
      </w:r>
      <w:r w:rsidR="00223C9D" w:rsidRPr="00AA110C">
        <w:rPr>
          <w:rFonts w:ascii="Times New Roman" w:hAnsi="Times New Roman"/>
          <w:spacing w:val="20"/>
          <w:sz w:val="22"/>
        </w:rPr>
        <w:t>分）</w:t>
      </w:r>
    </w:p>
    <w:p w14:paraId="75B804BE" w14:textId="77777777" w:rsidR="00BE360E" w:rsidRPr="00AA110C" w:rsidRDefault="00BE360E" w:rsidP="00AA110C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pacing w:val="20"/>
          <w:sz w:val="22"/>
        </w:rPr>
      </w:pPr>
      <w:r w:rsidRPr="00AA110C">
        <w:rPr>
          <w:rFonts w:ascii="Times New Roman" w:eastAsiaTheme="minorEastAsia" w:hAnsi="Times New Roman"/>
          <w:color w:val="000000" w:themeColor="text1"/>
          <w:spacing w:val="20"/>
          <w:sz w:val="22"/>
        </w:rPr>
        <w:t>1</w:t>
      </w:r>
      <w:r w:rsidRPr="00AA110C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6</w:t>
      </w:r>
      <w:r w:rsidRPr="00AA110C">
        <w:rPr>
          <w:rFonts w:ascii="Times New Roman" w:eastAsiaTheme="minorEastAsia" w:hAnsi="Times New Roman"/>
          <w:color w:val="000000" w:themeColor="text1"/>
          <w:spacing w:val="20"/>
          <w:sz w:val="22"/>
        </w:rPr>
        <w:t>.</w:t>
      </w:r>
      <w:r w:rsidR="00AA110C" w:rsidRPr="00AA110C">
        <w:rPr>
          <w:rFonts w:ascii="Times New Roman" w:eastAsiaTheme="minorEastAsia" w:hAnsi="Times New Roman"/>
          <w:color w:val="000000" w:themeColor="text1"/>
          <w:spacing w:val="20"/>
          <w:sz w:val="22"/>
        </w:rPr>
        <w:tab/>
      </w:r>
      <w:proofErr w:type="gramStart"/>
      <w:r w:rsidRPr="00AA110C">
        <w:rPr>
          <w:rFonts w:ascii="Times New Roman" w:hAnsi="Times New Roman"/>
          <w:spacing w:val="20"/>
          <w:sz w:val="22"/>
        </w:rPr>
        <w:t>試求</w:t>
      </w:r>
      <w:proofErr w:type="gramEnd"/>
      <w:r w:rsidR="001428AE" w:rsidRPr="00DA40EB">
        <w:rPr>
          <w:bCs/>
          <w:noProof/>
          <w:spacing w:val="26"/>
          <w:position w:val="-10"/>
        </w:rPr>
        <w:object w:dxaOrig="300" w:dyaOrig="340" w14:anchorId="7DA1254A">
          <v:shape id="_x0000_i1177" type="#_x0000_t75" alt="" style="width:15.05pt;height:17.75pt" o:ole="">
            <v:imagedata r:id="rId289" o:title=""/>
          </v:shape>
          <o:OLEObject Type="Embed" ProgID="Equation.DSMT4" ShapeID="_x0000_i1177" DrawAspect="Content" ObjectID="_1750089915" r:id="rId293"/>
        </w:object>
      </w:r>
      <w:r w:rsidRPr="00AA110C">
        <w:rPr>
          <w:rFonts w:ascii="Times New Roman" w:hAnsi="Times New Roman"/>
          <w:spacing w:val="20"/>
          <w:sz w:val="22"/>
        </w:rPr>
        <w:t>短軸所在的直線</w:t>
      </w:r>
      <w:r w:rsidRPr="00AA110C">
        <w:rPr>
          <w:rFonts w:ascii="Times New Roman" w:hAnsi="Times New Roman" w:hint="eastAsia"/>
          <w:spacing w:val="20"/>
          <w:sz w:val="22"/>
        </w:rPr>
        <w:t>方程式</w:t>
      </w:r>
      <w:r w:rsidRPr="00AA110C">
        <w:rPr>
          <w:rFonts w:ascii="Times New Roman" w:hAnsi="Times New Roman"/>
          <w:spacing w:val="20"/>
          <w:sz w:val="22"/>
        </w:rPr>
        <w:t>與</w:t>
      </w:r>
      <w:r w:rsidRPr="00AA110C">
        <w:rPr>
          <w:rFonts w:ascii="Times New Roman" w:hAnsi="Times New Roman" w:hint="eastAsia"/>
          <w:spacing w:val="20"/>
          <w:sz w:val="22"/>
        </w:rPr>
        <w:t>短</w:t>
      </w:r>
      <w:r w:rsidRPr="00AA110C">
        <w:rPr>
          <w:rFonts w:ascii="Times New Roman" w:hAnsi="Times New Roman"/>
          <w:spacing w:val="20"/>
          <w:sz w:val="22"/>
        </w:rPr>
        <w:t>軸長</w:t>
      </w:r>
      <w:r w:rsidRPr="00AA110C">
        <w:rPr>
          <w:rFonts w:hint="eastAsia"/>
          <w:spacing w:val="20"/>
          <w:sz w:val="22"/>
        </w:rPr>
        <w:t>。</w:t>
      </w:r>
      <w:r w:rsidRPr="00AA110C">
        <w:rPr>
          <w:rFonts w:ascii="Times New Roman" w:hAnsi="Times New Roman"/>
          <w:spacing w:val="20"/>
          <w:sz w:val="22"/>
        </w:rPr>
        <w:t>（非選擇題，</w:t>
      </w:r>
      <w:r w:rsidR="00F04885">
        <w:rPr>
          <w:rFonts w:ascii="Times New Roman" w:hAnsi="Times New Roman"/>
          <w:spacing w:val="20"/>
          <w:sz w:val="22"/>
        </w:rPr>
        <w:t>4</w:t>
      </w:r>
      <w:r w:rsidRPr="00AA110C">
        <w:rPr>
          <w:rFonts w:ascii="Times New Roman" w:hAnsi="Times New Roman"/>
          <w:spacing w:val="20"/>
          <w:sz w:val="22"/>
        </w:rPr>
        <w:t>分）</w:t>
      </w:r>
    </w:p>
    <w:p w14:paraId="2F9AE8A8" w14:textId="15C5472B" w:rsidR="00BE360E" w:rsidRPr="00AA110C" w:rsidRDefault="00BE360E" w:rsidP="00AA110C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pacing w:val="20"/>
          <w:sz w:val="22"/>
        </w:rPr>
      </w:pPr>
      <w:r w:rsidRPr="00AA110C">
        <w:rPr>
          <w:rFonts w:ascii="Times New Roman" w:hAnsi="Times New Roman"/>
          <w:spacing w:val="20"/>
          <w:sz w:val="22"/>
        </w:rPr>
        <w:t>17</w:t>
      </w:r>
      <w:r w:rsidRPr="00AA110C">
        <w:rPr>
          <w:spacing w:val="20"/>
          <w:sz w:val="22"/>
        </w:rPr>
        <w:t>.</w:t>
      </w:r>
      <w:r w:rsidR="00AA110C" w:rsidRPr="00AA110C">
        <w:rPr>
          <w:spacing w:val="20"/>
          <w:sz w:val="22"/>
        </w:rPr>
        <w:tab/>
      </w:r>
      <w:r w:rsidRPr="000D573B">
        <w:rPr>
          <w:rFonts w:ascii="Times New Roman" w:hAnsi="Times New Roman" w:hint="eastAsia"/>
          <w:spacing w:val="16"/>
          <w:sz w:val="22"/>
        </w:rPr>
        <w:t>已知</w:t>
      </w:r>
      <w:r w:rsidRPr="000D573B">
        <w:rPr>
          <w:rFonts w:ascii="Times New Roman" w:hAnsi="Times New Roman"/>
          <w:spacing w:val="16"/>
          <w:sz w:val="22"/>
        </w:rPr>
        <w:t>在</w:t>
      </w:r>
      <w:r w:rsidR="00E54D72" w:rsidRPr="000D573B">
        <w:rPr>
          <w:bCs/>
          <w:noProof/>
          <w:spacing w:val="16"/>
          <w:position w:val="-10"/>
        </w:rPr>
        <w:object w:dxaOrig="220" w:dyaOrig="300" w14:anchorId="2A2082C5">
          <v:shape id="_x0000_i1178" type="#_x0000_t75" alt="" style="width:10.2pt;height:15.05pt" o:ole="">
            <v:imagedata r:id="rId294" o:title=""/>
          </v:shape>
          <o:OLEObject Type="Embed" ProgID="Equation.DSMT4" ShapeID="_x0000_i1178" DrawAspect="Content" ObjectID="_1750089916" r:id="rId295"/>
        </w:object>
      </w:r>
      <w:r w:rsidRPr="000D573B">
        <w:rPr>
          <w:rFonts w:ascii="Times New Roman" w:hAnsi="Times New Roman"/>
          <w:spacing w:val="16"/>
          <w:sz w:val="22"/>
        </w:rPr>
        <w:t>上的</w:t>
      </w:r>
      <w:r w:rsidR="004F6334" w:rsidRPr="000D573B">
        <w:rPr>
          <w:rFonts w:ascii="Times New Roman" w:hAnsi="Times New Roman" w:hint="eastAsia"/>
          <w:spacing w:val="16"/>
          <w:sz w:val="22"/>
        </w:rPr>
        <w:t>一</w:t>
      </w:r>
      <w:r w:rsidRPr="000D573B">
        <w:rPr>
          <w:rFonts w:ascii="Times New Roman" w:hAnsi="Times New Roman"/>
          <w:spacing w:val="16"/>
          <w:sz w:val="22"/>
        </w:rPr>
        <w:t>點</w:t>
      </w:r>
      <w:r w:rsidR="00C26A42" w:rsidRPr="00C26A42">
        <w:rPr>
          <w:rFonts w:ascii="Times New Roman" w:hAnsi="Times New Roman"/>
          <w:bCs/>
          <w:i/>
          <w:noProof/>
          <w:spacing w:val="16"/>
          <w:sz w:val="22"/>
        </w:rPr>
        <w:t>P</w:t>
      </w:r>
      <w:r w:rsidRPr="000D573B">
        <w:rPr>
          <w:rFonts w:ascii="Times New Roman" w:hAnsi="Times New Roman" w:hint="eastAsia"/>
          <w:spacing w:val="16"/>
          <w:sz w:val="22"/>
        </w:rPr>
        <w:t>經</w:t>
      </w:r>
      <w:r w:rsidRPr="000D573B">
        <w:rPr>
          <w:rFonts w:ascii="Times New Roman" w:hAnsi="Times New Roman"/>
          <w:spacing w:val="16"/>
          <w:sz w:val="22"/>
        </w:rPr>
        <w:t>由</w:t>
      </w:r>
      <w:r w:rsidRPr="000D573B">
        <w:rPr>
          <w:rFonts w:ascii="Times New Roman" w:hAnsi="Times New Roman" w:hint="eastAsia"/>
          <w:spacing w:val="16"/>
          <w:sz w:val="22"/>
        </w:rPr>
        <w:t>此</w:t>
      </w:r>
      <w:r w:rsidRPr="000D573B">
        <w:rPr>
          <w:rFonts w:ascii="Times New Roman" w:hAnsi="Times New Roman"/>
          <w:spacing w:val="16"/>
          <w:sz w:val="22"/>
        </w:rPr>
        <w:t>旋轉後</w:t>
      </w:r>
      <w:r w:rsidRPr="000D573B">
        <w:rPr>
          <w:rFonts w:ascii="Times New Roman" w:hAnsi="Times New Roman" w:hint="eastAsia"/>
          <w:spacing w:val="16"/>
          <w:sz w:val="22"/>
        </w:rPr>
        <w:t>得到的</w:t>
      </w:r>
      <w:r w:rsidRPr="000D573B">
        <w:rPr>
          <w:rFonts w:ascii="Times New Roman" w:hAnsi="Times New Roman"/>
          <w:spacing w:val="16"/>
          <w:sz w:val="22"/>
        </w:rPr>
        <w:t>點</w:t>
      </w:r>
      <w:r w:rsidR="00E857F6" w:rsidRPr="00DA40EB">
        <w:rPr>
          <w:bCs/>
          <w:noProof/>
          <w:spacing w:val="26"/>
          <w:position w:val="-10"/>
        </w:rPr>
        <w:object w:dxaOrig="300" w:dyaOrig="340" w14:anchorId="13747F47">
          <v:shape id="_x0000_i1218" type="#_x0000_t75" alt="" style="width:13.95pt;height:17.2pt" o:ole="">
            <v:imagedata r:id="rId296" o:title=""/>
          </v:shape>
          <o:OLEObject Type="Embed" ProgID="Equation.DSMT4" ShapeID="_x0000_i1218" DrawAspect="Content" ObjectID="_1750089917" r:id="rId297"/>
        </w:object>
      </w:r>
      <w:r w:rsidRPr="000D573B">
        <w:rPr>
          <w:rFonts w:ascii="Times New Roman" w:hAnsi="Times New Roman"/>
          <w:spacing w:val="16"/>
          <w:sz w:val="22"/>
        </w:rPr>
        <w:t>落在</w:t>
      </w:r>
      <w:r w:rsidRPr="000D573B">
        <w:rPr>
          <w:rFonts w:ascii="Times New Roman" w:hAnsi="Times New Roman"/>
          <w:spacing w:val="16"/>
          <w:position w:val="-6"/>
          <w:sz w:val="22"/>
        </w:rPr>
        <w:object w:dxaOrig="180" w:dyaOrig="200" w14:anchorId="07D03BF6">
          <v:shape id="_x0000_i1180" type="#_x0000_t75" style="width:8.6pt;height:10.2pt" o:ole="">
            <v:imagedata r:id="rId298" o:title=""/>
          </v:shape>
          <o:OLEObject Type="Embed" ProgID="Equation.DSMT4" ShapeID="_x0000_i1180" DrawAspect="Content" ObjectID="_1750089918" r:id="rId299"/>
        </w:object>
      </w:r>
      <w:r w:rsidRPr="000D573B">
        <w:rPr>
          <w:rFonts w:ascii="Times New Roman" w:hAnsi="Times New Roman"/>
          <w:spacing w:val="16"/>
          <w:sz w:val="22"/>
        </w:rPr>
        <w:t>軸</w:t>
      </w:r>
      <w:r w:rsidRPr="000D573B">
        <w:rPr>
          <w:rFonts w:ascii="Times New Roman" w:hAnsi="Times New Roman" w:hint="eastAsia"/>
          <w:spacing w:val="16"/>
          <w:sz w:val="22"/>
        </w:rPr>
        <w:t>上</w:t>
      </w:r>
      <w:r w:rsidRPr="000D573B">
        <w:rPr>
          <w:rFonts w:ascii="Times New Roman" w:hAnsi="Times New Roman"/>
          <w:spacing w:val="16"/>
          <w:sz w:val="22"/>
        </w:rPr>
        <w:t>，</w:t>
      </w:r>
      <w:r w:rsidRPr="000D573B">
        <w:rPr>
          <w:rFonts w:ascii="Times New Roman" w:hAnsi="Times New Roman" w:hint="eastAsia"/>
          <w:spacing w:val="16"/>
          <w:sz w:val="22"/>
        </w:rPr>
        <w:t>且</w:t>
      </w:r>
      <w:r w:rsidR="00E857F6" w:rsidRPr="00DA40EB">
        <w:rPr>
          <w:bCs/>
          <w:noProof/>
          <w:spacing w:val="26"/>
          <w:position w:val="-10"/>
        </w:rPr>
        <w:object w:dxaOrig="300" w:dyaOrig="340" w14:anchorId="6D1D3D4B">
          <v:shape id="_x0000_i1220" type="#_x0000_t75" alt="" style="width:13.95pt;height:17.2pt" o:ole="">
            <v:imagedata r:id="rId296" o:title=""/>
          </v:shape>
          <o:OLEObject Type="Embed" ProgID="Equation.DSMT4" ShapeID="_x0000_i1220" DrawAspect="Content" ObjectID="_1750089919" r:id="rId300"/>
        </w:object>
      </w:r>
      <w:r w:rsidR="00D46B0E" w:rsidRPr="000D573B">
        <w:rPr>
          <w:rFonts w:ascii="Times New Roman" w:hAnsi="Times New Roman"/>
          <w:spacing w:val="16"/>
          <w:sz w:val="22"/>
        </w:rPr>
        <w:t>點的</w:t>
      </w:r>
      <w:r w:rsidR="00016398" w:rsidRPr="00016398">
        <w:rPr>
          <w:bCs/>
          <w:noProof/>
          <w:spacing w:val="26"/>
          <w:position w:val="-6"/>
        </w:rPr>
        <w:object w:dxaOrig="180" w:dyaOrig="200" w14:anchorId="3B84A8AA">
          <v:shape id="_x0000_i1182" type="#_x0000_t75" alt="" style="width:8.6pt;height:10.2pt" o:ole="">
            <v:imagedata r:id="rId301" o:title=""/>
          </v:shape>
          <o:OLEObject Type="Embed" ProgID="Equation.DSMT4" ShapeID="_x0000_i1182" DrawAspect="Content" ObjectID="_1750089920" r:id="rId302"/>
        </w:object>
      </w:r>
      <w:r w:rsidRPr="000D573B">
        <w:rPr>
          <w:rFonts w:hint="eastAsia"/>
          <w:spacing w:val="16"/>
          <w:sz w:val="22"/>
        </w:rPr>
        <w:t>坐標大</w:t>
      </w:r>
      <w:r w:rsidRPr="000D573B">
        <w:rPr>
          <w:spacing w:val="16"/>
          <w:sz w:val="22"/>
        </w:rPr>
        <w:t>於</w:t>
      </w:r>
      <w:r w:rsidR="004E65C6" w:rsidRPr="000D573B">
        <w:rPr>
          <w:rFonts w:ascii="Times New Roman" w:hAnsi="Times New Roman" w:hint="eastAsia"/>
          <w:spacing w:val="16"/>
          <w:sz w:val="22"/>
        </w:rPr>
        <w:t>0</w:t>
      </w:r>
      <w:r w:rsidRPr="000D573B">
        <w:rPr>
          <w:rFonts w:ascii="Times New Roman" w:hAnsi="Times New Roman" w:hint="eastAsia"/>
          <w:spacing w:val="16"/>
          <w:sz w:val="22"/>
        </w:rPr>
        <w:t>。</w:t>
      </w:r>
      <w:proofErr w:type="gramStart"/>
      <w:r w:rsidRPr="00AA110C">
        <w:rPr>
          <w:rFonts w:ascii="Times New Roman" w:hAnsi="Times New Roman"/>
          <w:spacing w:val="20"/>
          <w:sz w:val="22"/>
        </w:rPr>
        <w:t>試求</w:t>
      </w:r>
      <w:proofErr w:type="gramEnd"/>
      <w:r w:rsidR="00C26A42" w:rsidRPr="00C26A42">
        <w:rPr>
          <w:rFonts w:ascii="Times New Roman" w:hAnsi="Times New Roman"/>
          <w:bCs/>
          <w:i/>
          <w:noProof/>
          <w:spacing w:val="16"/>
          <w:sz w:val="22"/>
        </w:rPr>
        <w:t>P</w:t>
      </w:r>
      <w:r w:rsidRPr="00AA110C">
        <w:rPr>
          <w:rFonts w:ascii="Times New Roman" w:hAnsi="Times New Roman"/>
          <w:spacing w:val="20"/>
          <w:sz w:val="22"/>
        </w:rPr>
        <w:t>點的坐標。</w:t>
      </w:r>
      <w:r w:rsidR="00AA110C" w:rsidRPr="00AA110C">
        <w:rPr>
          <w:rFonts w:ascii="Times New Roman" w:hAnsi="Times New Roman"/>
          <w:spacing w:val="20"/>
          <w:sz w:val="22"/>
        </w:rPr>
        <w:t>（</w:t>
      </w:r>
      <w:r w:rsidRPr="00AA110C">
        <w:rPr>
          <w:rFonts w:ascii="Times New Roman" w:hAnsi="Times New Roman" w:hint="eastAsia"/>
          <w:spacing w:val="20"/>
          <w:sz w:val="22"/>
        </w:rPr>
        <w:t>非選擇題，</w:t>
      </w:r>
      <w:r w:rsidR="00F04885" w:rsidRPr="00F04885">
        <w:rPr>
          <w:rFonts w:ascii="Times New Roman" w:hAnsi="Times New Roman"/>
          <w:spacing w:val="20"/>
          <w:sz w:val="22"/>
        </w:rPr>
        <w:t>6</w:t>
      </w:r>
      <w:r w:rsidRPr="00AA110C">
        <w:rPr>
          <w:rFonts w:ascii="Times New Roman" w:hAnsi="Times New Roman" w:hint="eastAsia"/>
          <w:spacing w:val="20"/>
          <w:sz w:val="22"/>
        </w:rPr>
        <w:t>分</w:t>
      </w:r>
      <w:r w:rsidR="00AA110C" w:rsidRPr="00AA110C">
        <w:rPr>
          <w:rFonts w:ascii="Times New Roman" w:hAnsi="Times New Roman"/>
          <w:spacing w:val="20"/>
          <w:sz w:val="22"/>
        </w:rPr>
        <w:t>）</w:t>
      </w:r>
    </w:p>
    <w:p w14:paraId="64DC43C7" w14:textId="77777777" w:rsidR="00760B30" w:rsidRPr="00F27E2E" w:rsidRDefault="00760B30" w:rsidP="00F27E2E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712125D2" w14:textId="15E448CE" w:rsidR="00BE3EDB" w:rsidRDefault="00BE3EDB" w:rsidP="00AA110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1FB4E526" w14:textId="77777777" w:rsidR="00CE54BB" w:rsidRDefault="00CE54BB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14:paraId="79C7A005" w14:textId="77777777" w:rsidR="007468B1" w:rsidRPr="007468B1" w:rsidRDefault="007468B1" w:rsidP="007468B1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7A52C903" w14:textId="77777777" w:rsidR="00CE6E9C" w:rsidRPr="00CE6E9C" w:rsidRDefault="00CE6E9C" w:rsidP="00CE6E9C">
      <w:pPr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spacing w:val="10"/>
          <w:sz w:val="22"/>
          <w:szCs w:val="20"/>
        </w:rPr>
        <w:t>1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首項為</w:t>
      </w:r>
      <w:r w:rsidR="004E65C6" w:rsidRPr="00F13CBA">
        <w:rPr>
          <w:bCs/>
          <w:noProof/>
          <w:spacing w:val="20"/>
          <w:position w:val="-6"/>
          <w:sz w:val="22"/>
        </w:rPr>
        <w:object w:dxaOrig="200" w:dyaOrig="200" w14:anchorId="2D385B3F">
          <v:shape id="_x0000_i1183" type="#_x0000_t75" alt="" style="width:9.15pt;height:9.15pt" o:ole="">
            <v:imagedata r:id="rId303" o:title=""/>
          </v:shape>
          <o:OLEObject Type="Embed" ProgID="Equation.DSMT4" ShapeID="_x0000_i1183" DrawAspect="Content" ObjectID="_1750089921" r:id="rId304"/>
        </w:object>
      </w:r>
      <w:r w:rsidRPr="00CE6E9C">
        <w:rPr>
          <w:spacing w:val="10"/>
          <w:sz w:val="22"/>
          <w:szCs w:val="20"/>
        </w:rPr>
        <w:t>，公差為</w:t>
      </w:r>
      <w:r w:rsidR="004E65C6" w:rsidRPr="00F13CBA">
        <w:rPr>
          <w:bCs/>
          <w:noProof/>
          <w:spacing w:val="20"/>
          <w:position w:val="-6"/>
          <w:sz w:val="22"/>
        </w:rPr>
        <w:object w:dxaOrig="220" w:dyaOrig="260" w14:anchorId="66113B01">
          <v:shape id="_x0000_i1184" type="#_x0000_t75" alt="" style="width:10.2pt;height:11.8pt" o:ole="">
            <v:imagedata r:id="rId305" o:title=""/>
          </v:shape>
          <o:OLEObject Type="Embed" ProgID="Equation.DSMT4" ShapeID="_x0000_i1184" DrawAspect="Content" ObjectID="_1750089922" r:id="rId306"/>
        </w:object>
      </w:r>
      <w:r w:rsidRPr="00CE6E9C">
        <w:rPr>
          <w:spacing w:val="10"/>
          <w:sz w:val="22"/>
          <w:szCs w:val="20"/>
        </w:rPr>
        <w:t>的等差數列前</w:t>
      </w:r>
      <w:r w:rsidR="004E65C6" w:rsidRPr="00F13CBA">
        <w:rPr>
          <w:bCs/>
          <w:noProof/>
          <w:spacing w:val="20"/>
          <w:position w:val="-6"/>
          <w:sz w:val="22"/>
        </w:rPr>
        <w:object w:dxaOrig="180" w:dyaOrig="200" w14:anchorId="3E117B44">
          <v:shape id="_x0000_i1185" type="#_x0000_t75" alt="" style="width:8.6pt;height:9.15pt" o:ole="">
            <v:imagedata r:id="rId307" o:title=""/>
          </v:shape>
          <o:OLEObject Type="Embed" ProgID="Equation.DSMT4" ShapeID="_x0000_i1185" DrawAspect="Content" ObjectID="_1750089923" r:id="rId308"/>
        </w:object>
      </w:r>
      <w:r w:rsidRPr="00CE6E9C">
        <w:rPr>
          <w:spacing w:val="10"/>
          <w:sz w:val="22"/>
          <w:szCs w:val="20"/>
        </w:rPr>
        <w:t>項之和為</w:t>
      </w:r>
      <w:r w:rsidR="004E65C6" w:rsidRPr="00636C42">
        <w:rPr>
          <w:noProof/>
          <w:color w:val="000000" w:themeColor="text1"/>
          <w:position w:val="-22"/>
        </w:rPr>
        <w:object w:dxaOrig="1840" w:dyaOrig="580" w14:anchorId="3FB2BABE">
          <v:shape id="_x0000_i1186" type="#_x0000_t75" alt="" style="width:91.35pt;height:29pt;mso-width-percent:0;mso-height-percent:0;mso-width-percent:0;mso-height-percent:0" o:ole="">
            <v:imagedata r:id="rId309" o:title=""/>
          </v:shape>
          <o:OLEObject Type="Embed" ProgID="Equation.DSMT4" ShapeID="_x0000_i1186" DrawAspect="Content" ObjectID="_1750089924" r:id="rId310"/>
        </w:object>
      </w:r>
    </w:p>
    <w:p w14:paraId="54F67931" w14:textId="77777777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Chars="150" w:left="720" w:hangingChars="150" w:hanging="360"/>
        <w:jc w:val="both"/>
        <w:rPr>
          <w:spacing w:val="10"/>
          <w:sz w:val="22"/>
          <w:szCs w:val="20"/>
        </w:rPr>
      </w:pPr>
      <w:r w:rsidRPr="00CE6E9C">
        <w:rPr>
          <w:spacing w:val="10"/>
          <w:sz w:val="22"/>
          <w:szCs w:val="20"/>
        </w:rPr>
        <w:t>首項為</w:t>
      </w:r>
      <w:r w:rsidR="004E65C6" w:rsidRPr="00F13CBA">
        <w:rPr>
          <w:bCs/>
          <w:noProof/>
          <w:spacing w:val="20"/>
          <w:position w:val="-6"/>
          <w:sz w:val="22"/>
        </w:rPr>
        <w:object w:dxaOrig="200" w:dyaOrig="200" w14:anchorId="46B2D919">
          <v:shape id="_x0000_i1187" type="#_x0000_t75" alt="" style="width:9.15pt;height:9.15pt" o:ole="">
            <v:imagedata r:id="rId303" o:title=""/>
          </v:shape>
          <o:OLEObject Type="Embed" ProgID="Equation.DSMT4" ShapeID="_x0000_i1187" DrawAspect="Content" ObjectID="_1750089925" r:id="rId311"/>
        </w:object>
      </w:r>
      <w:r w:rsidRPr="00CE6E9C">
        <w:rPr>
          <w:spacing w:val="10"/>
          <w:sz w:val="22"/>
          <w:szCs w:val="20"/>
        </w:rPr>
        <w:t>，公比為</w:t>
      </w:r>
      <w:r w:rsidR="004E65C6" w:rsidRPr="00992FE4">
        <w:rPr>
          <w:bCs/>
          <w:noProof/>
          <w:spacing w:val="20"/>
          <w:position w:val="-10"/>
          <w:sz w:val="22"/>
        </w:rPr>
        <w:object w:dxaOrig="800" w:dyaOrig="300" w14:anchorId="563F7843">
          <v:shape id="_x0000_i1188" type="#_x0000_t75" alt="" style="width:41.9pt;height:15.05pt" o:ole="">
            <v:imagedata r:id="rId312" o:title=""/>
          </v:shape>
          <o:OLEObject Type="Embed" ProgID="Equation.DSMT4" ShapeID="_x0000_i1188" DrawAspect="Content" ObjectID="_1750089926" r:id="rId313"/>
        </w:object>
      </w:r>
      <w:r w:rsidRPr="00CE6E9C">
        <w:rPr>
          <w:spacing w:val="10"/>
          <w:sz w:val="22"/>
          <w:szCs w:val="20"/>
        </w:rPr>
        <w:t>的等比數列前</w:t>
      </w:r>
      <w:r w:rsidR="004E65C6" w:rsidRPr="00992FE4">
        <w:rPr>
          <w:bCs/>
          <w:noProof/>
          <w:spacing w:val="20"/>
          <w:position w:val="-6"/>
          <w:sz w:val="22"/>
        </w:rPr>
        <w:object w:dxaOrig="180" w:dyaOrig="200" w14:anchorId="5BF5768F">
          <v:shape id="_x0000_i1189" type="#_x0000_t75" alt="" style="width:8.6pt;height:9.15pt" o:ole="">
            <v:imagedata r:id="rId314" o:title=""/>
          </v:shape>
          <o:OLEObject Type="Embed" ProgID="Equation.DSMT4" ShapeID="_x0000_i1189" DrawAspect="Content" ObjectID="_1750089927" r:id="rId315"/>
        </w:object>
      </w:r>
      <w:r w:rsidRPr="00CE6E9C">
        <w:rPr>
          <w:spacing w:val="10"/>
          <w:sz w:val="22"/>
          <w:szCs w:val="20"/>
        </w:rPr>
        <w:t>項之和為</w:t>
      </w:r>
      <w:r w:rsidR="004E65C6" w:rsidRPr="00636C42">
        <w:rPr>
          <w:noProof/>
          <w:color w:val="000000" w:themeColor="text1"/>
          <w:position w:val="-22"/>
        </w:rPr>
        <w:object w:dxaOrig="1400" w:dyaOrig="600" w14:anchorId="72D22C14">
          <v:shape id="_x0000_i1190" type="#_x0000_t75" alt="" style="width:70.95pt;height:30.1pt;mso-width-percent:0;mso-height-percent:0;mso-width-percent:0;mso-height-percent:0" o:ole="" fillcolor="window">
            <v:imagedata r:id="rId316" o:title=""/>
          </v:shape>
          <o:OLEObject Type="Embed" ProgID="Equation.DSMT4" ShapeID="_x0000_i1190" DrawAspect="Content" ObjectID="_1750089928" r:id="rId317"/>
        </w:object>
      </w:r>
    </w:p>
    <w:p w14:paraId="0E942572" w14:textId="77777777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2.</w:t>
      </w:r>
      <w:r w:rsidRPr="00CE6E9C">
        <w:rPr>
          <w:spacing w:val="10"/>
          <w:sz w:val="22"/>
          <w:szCs w:val="20"/>
        </w:rPr>
        <w:tab/>
      </w:r>
      <w:r w:rsidRPr="00CE6E9C">
        <w:rPr>
          <w:rFonts w:hint="eastAsia"/>
          <w:spacing w:val="10"/>
          <w:sz w:val="22"/>
          <w:szCs w:val="20"/>
        </w:rPr>
        <w:t>級數</w:t>
      </w:r>
      <w:proofErr w:type="gramStart"/>
      <w:r w:rsidRPr="00CE6E9C">
        <w:rPr>
          <w:rFonts w:hint="eastAsia"/>
          <w:spacing w:val="10"/>
          <w:sz w:val="22"/>
          <w:szCs w:val="20"/>
        </w:rPr>
        <w:t>和</w:t>
      </w:r>
      <w:proofErr w:type="gramEnd"/>
      <w:r w:rsidRPr="00CE6E9C">
        <w:rPr>
          <w:rFonts w:ascii="新細明體" w:hAnsi="新細明體" w:hint="eastAsia"/>
          <w:spacing w:val="10"/>
          <w:sz w:val="22"/>
          <w:szCs w:val="20"/>
        </w:rPr>
        <w:t>：</w:t>
      </w:r>
      <w:r w:rsidR="004E65C6" w:rsidRPr="00992FE4">
        <w:rPr>
          <w:bCs/>
          <w:noProof/>
          <w:spacing w:val="20"/>
          <w:position w:val="-26"/>
          <w:sz w:val="22"/>
        </w:rPr>
        <w:object w:dxaOrig="2220" w:dyaOrig="620" w14:anchorId="03F1FD32">
          <v:shape id="_x0000_i1191" type="#_x0000_t75" alt="" style="width:112.3pt;height:30.1pt" o:ole="">
            <v:imagedata r:id="rId318" o:title=""/>
          </v:shape>
          <o:OLEObject Type="Embed" ProgID="Equation.DSMT4" ShapeID="_x0000_i1191" DrawAspect="Content" ObjectID="_1750089929" r:id="rId319"/>
        </w:object>
      </w:r>
      <w:r w:rsidRPr="00CE6E9C">
        <w:rPr>
          <w:rFonts w:hint="eastAsia"/>
          <w:spacing w:val="10"/>
          <w:sz w:val="22"/>
          <w:szCs w:val="20"/>
        </w:rPr>
        <w:t>；</w:t>
      </w:r>
      <w:r w:rsidR="004E65C6" w:rsidRPr="00992FE4">
        <w:rPr>
          <w:bCs/>
          <w:noProof/>
          <w:spacing w:val="20"/>
          <w:position w:val="-26"/>
          <w:sz w:val="22"/>
        </w:rPr>
        <w:object w:dxaOrig="1860" w:dyaOrig="680" w14:anchorId="758B1970">
          <v:shape id="_x0000_i1192" type="#_x0000_t75" alt="" style="width:91.35pt;height:34.4pt" o:ole="">
            <v:imagedata r:id="rId320" o:title=""/>
          </v:shape>
          <o:OLEObject Type="Embed" ProgID="Equation.DSMT4" ShapeID="_x0000_i1192" DrawAspect="Content" ObjectID="_1750089930" r:id="rId321"/>
        </w:object>
      </w:r>
    </w:p>
    <w:p w14:paraId="646D3551" w14:textId="77777777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3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三角函數的和角公式：</w:t>
      </w:r>
      <w:r w:rsidR="004E65C6" w:rsidRPr="00992FE4">
        <w:rPr>
          <w:bCs/>
          <w:noProof/>
          <w:spacing w:val="20"/>
          <w:position w:val="-10"/>
          <w:sz w:val="22"/>
        </w:rPr>
        <w:object w:dxaOrig="3240" w:dyaOrig="300" w14:anchorId="745BD951">
          <v:shape id="_x0000_i1193" type="#_x0000_t75" alt="" style="width:163.35pt;height:15.05pt" o:ole="">
            <v:imagedata r:id="rId322" o:title=""/>
          </v:shape>
          <o:OLEObject Type="Embed" ProgID="Equation.DSMT4" ShapeID="_x0000_i1193" DrawAspect="Content" ObjectID="_1750089931" r:id="rId323"/>
        </w:object>
      </w:r>
    </w:p>
    <w:p w14:paraId="4CA35963" w14:textId="77777777" w:rsidR="00CE6E9C" w:rsidRPr="00CE6E9C" w:rsidRDefault="004E65C6" w:rsidP="00CE6E9C">
      <w:pPr>
        <w:tabs>
          <w:tab w:val="left" w:pos="360"/>
        </w:tabs>
        <w:spacing w:beforeLines="50" w:before="120" w:afterLines="50" w:after="120" w:line="360" w:lineRule="atLeast"/>
        <w:ind w:leftChars="1150" w:left="3090" w:hangingChars="150" w:hanging="330"/>
        <w:jc w:val="both"/>
        <w:rPr>
          <w:spacing w:val="10"/>
          <w:sz w:val="22"/>
          <w:szCs w:val="20"/>
        </w:rPr>
      </w:pPr>
      <w:r w:rsidRPr="00992FE4">
        <w:rPr>
          <w:bCs/>
          <w:noProof/>
          <w:spacing w:val="20"/>
          <w:position w:val="-10"/>
          <w:sz w:val="22"/>
        </w:rPr>
        <w:object w:dxaOrig="3280" w:dyaOrig="300" w14:anchorId="02ACED8B">
          <v:shape id="_x0000_i1194" type="#_x0000_t75" alt="" style="width:162.25pt;height:15.05pt" o:ole="">
            <v:imagedata r:id="rId324" o:title=""/>
          </v:shape>
          <o:OLEObject Type="Embed" ProgID="Equation.DSMT4" ShapeID="_x0000_i1194" DrawAspect="Content" ObjectID="_1750089932" r:id="rId325"/>
        </w:object>
      </w:r>
    </w:p>
    <w:p w14:paraId="31A9198F" w14:textId="77777777" w:rsidR="00CE6E9C" w:rsidRPr="00CE6E9C" w:rsidRDefault="004E65C6" w:rsidP="00CE6E9C">
      <w:pPr>
        <w:tabs>
          <w:tab w:val="left" w:pos="426"/>
        </w:tabs>
        <w:spacing w:beforeLines="50" w:before="120" w:afterLines="50" w:after="120" w:line="360" w:lineRule="atLeast"/>
        <w:ind w:leftChars="1150" w:left="3090" w:hangingChars="150" w:hanging="330"/>
        <w:jc w:val="both"/>
        <w:rPr>
          <w:spacing w:val="10"/>
          <w:sz w:val="22"/>
          <w:szCs w:val="20"/>
        </w:rPr>
      </w:pPr>
      <w:r w:rsidRPr="00992FE4">
        <w:rPr>
          <w:bCs/>
          <w:noProof/>
          <w:spacing w:val="20"/>
          <w:position w:val="-22"/>
          <w:sz w:val="22"/>
        </w:rPr>
        <w:object w:dxaOrig="2460" w:dyaOrig="580" w14:anchorId="3F219D60">
          <v:shape id="_x0000_i1195" type="#_x0000_t75" alt="" style="width:123.6pt;height:29pt" o:ole="">
            <v:imagedata r:id="rId326" o:title=""/>
          </v:shape>
          <o:OLEObject Type="Embed" ProgID="Equation.DSMT4" ShapeID="_x0000_i1195" DrawAspect="Content" ObjectID="_1750089933" r:id="rId327"/>
        </w:object>
      </w:r>
    </w:p>
    <w:p w14:paraId="3F4660AF" w14:textId="77777777" w:rsidR="003F175D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4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="004E65C6" w:rsidRPr="00992FE4">
        <w:rPr>
          <w:bCs/>
          <w:noProof/>
          <w:spacing w:val="20"/>
          <w:position w:val="-6"/>
          <w:sz w:val="22"/>
        </w:rPr>
        <w:object w:dxaOrig="639" w:dyaOrig="260" w14:anchorId="079F4858">
          <v:shape id="_x0000_i1196" type="#_x0000_t75" alt="" style="width:31.15pt;height:12.9pt" o:ole="">
            <v:imagedata r:id="rId328" o:title=""/>
          </v:shape>
          <o:OLEObject Type="Embed" ProgID="Equation.DSMT4" ShapeID="_x0000_i1196" DrawAspect="Content" ObjectID="_1750089934" r:id="rId329"/>
        </w:object>
      </w:r>
      <w:r w:rsidRPr="00CE6E9C">
        <w:rPr>
          <w:spacing w:val="10"/>
          <w:sz w:val="22"/>
          <w:szCs w:val="20"/>
        </w:rPr>
        <w:t>的正弦定理：</w:t>
      </w:r>
      <w:r w:rsidRPr="00CE6E9C">
        <w:rPr>
          <w:spacing w:val="10"/>
          <w:sz w:val="22"/>
          <w:szCs w:val="20"/>
        </w:rPr>
        <w:t xml:space="preserve"> </w:t>
      </w:r>
      <w:r w:rsidR="004E65C6" w:rsidRPr="00992FE4">
        <w:rPr>
          <w:bCs/>
          <w:noProof/>
          <w:spacing w:val="20"/>
          <w:position w:val="-22"/>
          <w:sz w:val="22"/>
        </w:rPr>
        <w:object w:dxaOrig="2400" w:dyaOrig="580" w14:anchorId="04A701A2">
          <v:shape id="_x0000_i1197" type="#_x0000_t75" alt="" style="width:119.8pt;height:27.95pt" o:ole="">
            <v:imagedata r:id="rId330" o:title=""/>
          </v:shape>
          <o:OLEObject Type="Embed" ProgID="Equation.DSMT4" ShapeID="_x0000_i1197" DrawAspect="Content" ObjectID="_1750089935" r:id="rId331"/>
        </w:object>
      </w:r>
      <w:r w:rsidRPr="00CE6E9C">
        <w:rPr>
          <w:rFonts w:hint="eastAsia"/>
          <w:spacing w:val="10"/>
          <w:sz w:val="22"/>
          <w:szCs w:val="20"/>
        </w:rPr>
        <w:t>（</w:t>
      </w:r>
      <w:r w:rsidR="004E65C6" w:rsidRPr="00992FE4">
        <w:rPr>
          <w:bCs/>
          <w:noProof/>
          <w:spacing w:val="20"/>
          <w:position w:val="-4"/>
          <w:sz w:val="22"/>
        </w:rPr>
        <w:object w:dxaOrig="220" w:dyaOrig="240" w14:anchorId="15F65708">
          <v:shape id="_x0000_i1198" type="#_x0000_t75" alt="" style="width:9.65pt;height:12.9pt" o:ole="">
            <v:imagedata r:id="rId332" o:title=""/>
          </v:shape>
          <o:OLEObject Type="Embed" ProgID="Equation.DSMT4" ShapeID="_x0000_i1198" DrawAspect="Content" ObjectID="_1750089936" r:id="rId333"/>
        </w:object>
      </w:r>
      <w:r w:rsidRPr="00CE6E9C">
        <w:rPr>
          <w:spacing w:val="10"/>
          <w:sz w:val="22"/>
          <w:szCs w:val="20"/>
        </w:rPr>
        <w:t>為</w:t>
      </w:r>
      <w:r w:rsidR="004E65C6" w:rsidRPr="00992FE4">
        <w:rPr>
          <w:bCs/>
          <w:noProof/>
          <w:spacing w:val="20"/>
          <w:position w:val="-6"/>
          <w:sz w:val="22"/>
        </w:rPr>
        <w:object w:dxaOrig="639" w:dyaOrig="260" w14:anchorId="267583B5">
          <v:shape id="_x0000_i1199" type="#_x0000_t75" alt="" style="width:31.15pt;height:12.9pt" o:ole="">
            <v:imagedata r:id="rId328" o:title=""/>
          </v:shape>
          <o:OLEObject Type="Embed" ProgID="Equation.DSMT4" ShapeID="_x0000_i1199" DrawAspect="Content" ObjectID="_1750089937" r:id="rId334"/>
        </w:object>
      </w:r>
      <w:r w:rsidRPr="00CE6E9C">
        <w:rPr>
          <w:spacing w:val="10"/>
          <w:sz w:val="22"/>
          <w:szCs w:val="20"/>
        </w:rPr>
        <w:t>外接圓半徑</w:t>
      </w:r>
      <w:r w:rsidRPr="00CE6E9C">
        <w:rPr>
          <w:rFonts w:hint="eastAsia"/>
          <w:spacing w:val="10"/>
          <w:sz w:val="22"/>
          <w:szCs w:val="20"/>
        </w:rPr>
        <w:t>）</w:t>
      </w:r>
    </w:p>
    <w:p w14:paraId="09F7FC55" w14:textId="77777777" w:rsidR="00CE6E9C" w:rsidRPr="00CE6E9C" w:rsidRDefault="004E65C6" w:rsidP="003F175D">
      <w:pPr>
        <w:tabs>
          <w:tab w:val="left" w:pos="360"/>
        </w:tabs>
        <w:spacing w:beforeLines="50" w:before="120" w:afterLines="50" w:after="120" w:line="360" w:lineRule="atLeast"/>
        <w:ind w:leftChars="150" w:left="690" w:hangingChars="150" w:hanging="330"/>
        <w:jc w:val="both"/>
        <w:rPr>
          <w:spacing w:val="10"/>
          <w:sz w:val="22"/>
          <w:szCs w:val="20"/>
        </w:rPr>
      </w:pPr>
      <w:r w:rsidRPr="00992FE4">
        <w:rPr>
          <w:bCs/>
          <w:noProof/>
          <w:spacing w:val="20"/>
          <w:position w:val="-6"/>
          <w:sz w:val="22"/>
        </w:rPr>
        <w:object w:dxaOrig="639" w:dyaOrig="260" w14:anchorId="054A7A45">
          <v:shape id="_x0000_i1200" type="#_x0000_t75" alt="" style="width:31.15pt;height:12.9pt" o:ole="">
            <v:imagedata r:id="rId328" o:title=""/>
          </v:shape>
          <o:OLEObject Type="Embed" ProgID="Equation.DSMT4" ShapeID="_x0000_i1200" DrawAspect="Content" ObjectID="_1750089938" r:id="rId335"/>
        </w:object>
      </w:r>
      <w:r w:rsidR="00CE6E9C" w:rsidRPr="00CE6E9C">
        <w:rPr>
          <w:spacing w:val="10"/>
          <w:sz w:val="22"/>
          <w:szCs w:val="20"/>
        </w:rPr>
        <w:t>的餘弦定理：</w:t>
      </w:r>
      <w:r w:rsidR="00CE6E9C" w:rsidRPr="00CE6E9C">
        <w:rPr>
          <w:spacing w:val="10"/>
          <w:sz w:val="22"/>
          <w:szCs w:val="20"/>
        </w:rPr>
        <w:t xml:space="preserve"> </w:t>
      </w:r>
      <w:r w:rsidRPr="00992FE4">
        <w:rPr>
          <w:bCs/>
          <w:noProof/>
          <w:spacing w:val="20"/>
          <w:position w:val="-10"/>
          <w:sz w:val="22"/>
        </w:rPr>
        <w:object w:dxaOrig="2240" w:dyaOrig="360" w14:anchorId="15414F6F">
          <v:shape id="_x0000_i1201" type="#_x0000_t75" alt="" style="width:112.3pt;height:20.4pt" o:ole="">
            <v:imagedata r:id="rId336" o:title=""/>
          </v:shape>
          <o:OLEObject Type="Embed" ProgID="Equation.DSMT4" ShapeID="_x0000_i1201" DrawAspect="Content" ObjectID="_1750089939" r:id="rId337"/>
        </w:object>
      </w:r>
    </w:p>
    <w:p w14:paraId="09980BCB" w14:textId="77777777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5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一維數據</w:t>
      </w:r>
      <w:r w:rsidR="004E65C6" w:rsidRPr="00992FE4">
        <w:rPr>
          <w:bCs/>
          <w:noProof/>
          <w:spacing w:val="20"/>
          <w:position w:val="-10"/>
          <w:sz w:val="22"/>
        </w:rPr>
        <w:object w:dxaOrig="1359" w:dyaOrig="320" w14:anchorId="059108CE">
          <v:shape id="_x0000_i1202" type="#_x0000_t75" alt="" style="width:69.85pt;height:17.2pt" o:ole="">
            <v:imagedata r:id="rId338" o:title=""/>
          </v:shape>
          <o:OLEObject Type="Embed" ProgID="Equation.DSMT4" ShapeID="_x0000_i1202" DrawAspect="Content" ObjectID="_1750089940" r:id="rId339"/>
        </w:object>
      </w:r>
      <w:r w:rsidRPr="00CE6E9C">
        <w:rPr>
          <w:spacing w:val="10"/>
          <w:sz w:val="22"/>
          <w:szCs w:val="20"/>
        </w:rPr>
        <w:t>，</w:t>
      </w:r>
      <w:r w:rsidRPr="00CE6E9C">
        <w:rPr>
          <w:spacing w:val="10"/>
          <w:sz w:val="22"/>
          <w:szCs w:val="20"/>
        </w:rPr>
        <w:br/>
      </w:r>
      <w:r w:rsidRPr="00CE6E9C">
        <w:rPr>
          <w:spacing w:val="10"/>
          <w:sz w:val="22"/>
          <w:szCs w:val="20"/>
        </w:rPr>
        <w:t>算術平均數</w:t>
      </w:r>
      <w:r w:rsidR="004E65C6" w:rsidRPr="00992FE4">
        <w:rPr>
          <w:bCs/>
          <w:noProof/>
          <w:spacing w:val="20"/>
          <w:position w:val="-26"/>
          <w:sz w:val="22"/>
        </w:rPr>
        <w:object w:dxaOrig="1160" w:dyaOrig="620" w14:anchorId="280B7225">
          <v:shape id="_x0000_i1203" type="#_x0000_t75" alt="" style="width:59.1pt;height:30.1pt" o:ole="">
            <v:imagedata r:id="rId340" o:title=""/>
          </v:shape>
          <o:OLEObject Type="Embed" ProgID="Equation.DSMT4" ShapeID="_x0000_i1203" DrawAspect="Content" ObjectID="_1750089941" r:id="rId341"/>
        </w:object>
      </w:r>
      <w:r w:rsidRPr="00CE6E9C">
        <w:rPr>
          <w:rFonts w:hint="eastAsia"/>
          <w:spacing w:val="10"/>
          <w:sz w:val="22"/>
          <w:szCs w:val="20"/>
        </w:rPr>
        <w:t>；</w:t>
      </w:r>
      <w:r w:rsidRPr="00CE6E9C">
        <w:rPr>
          <w:spacing w:val="10"/>
          <w:sz w:val="22"/>
          <w:szCs w:val="20"/>
        </w:rPr>
        <w:t>標準差</w:t>
      </w:r>
      <w:r w:rsidR="004E65C6" w:rsidRPr="00992FE4">
        <w:rPr>
          <w:bCs/>
          <w:noProof/>
          <w:spacing w:val="20"/>
          <w:position w:val="-30"/>
          <w:sz w:val="22"/>
        </w:rPr>
        <w:object w:dxaOrig="4000" w:dyaOrig="740" w14:anchorId="5A26CED4">
          <v:shape id="_x0000_i1204" type="#_x0000_t75" alt="" style="width:200.4pt;height:37.6pt" o:ole="">
            <v:imagedata r:id="rId342" o:title=""/>
          </v:shape>
          <o:OLEObject Type="Embed" ProgID="Equation.DSMT4" ShapeID="_x0000_i1204" DrawAspect="Content" ObjectID="_1750089942" r:id="rId343"/>
        </w:object>
      </w:r>
    </w:p>
    <w:p w14:paraId="29092617" w14:textId="77777777" w:rsidR="00CE6E9C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6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二維數據</w:t>
      </w:r>
      <w:r w:rsidR="004E65C6" w:rsidRPr="00992FE4">
        <w:rPr>
          <w:bCs/>
          <w:noProof/>
          <w:spacing w:val="20"/>
          <w:position w:val="-10"/>
          <w:sz w:val="22"/>
        </w:rPr>
        <w:object w:dxaOrig="3040" w:dyaOrig="320" w14:anchorId="1DD98F9B">
          <v:shape id="_x0000_i1205" type="#_x0000_t75" alt="" style="width:151.5pt;height:17.2pt" o:ole="">
            <v:imagedata r:id="rId344" o:title=""/>
          </v:shape>
          <o:OLEObject Type="Embed" ProgID="Equation.DSMT4" ShapeID="_x0000_i1205" DrawAspect="Content" ObjectID="_1750089943" r:id="rId345"/>
        </w:object>
      </w:r>
      <w:r w:rsidRPr="00CE6E9C">
        <w:rPr>
          <w:spacing w:val="10"/>
          <w:sz w:val="22"/>
          <w:szCs w:val="20"/>
        </w:rPr>
        <w:t>，</w:t>
      </w:r>
      <w:r w:rsidRPr="00CE6E9C">
        <w:rPr>
          <w:spacing w:val="10"/>
          <w:sz w:val="22"/>
          <w:szCs w:val="20"/>
        </w:rPr>
        <w:br/>
      </w:r>
      <w:r w:rsidRPr="00CE6E9C">
        <w:rPr>
          <w:spacing w:val="10"/>
          <w:sz w:val="22"/>
          <w:szCs w:val="20"/>
        </w:rPr>
        <w:t>相關係數</w:t>
      </w:r>
      <w:r w:rsidR="004E65C6" w:rsidRPr="00992FE4">
        <w:rPr>
          <w:bCs/>
          <w:noProof/>
          <w:spacing w:val="20"/>
          <w:position w:val="-28"/>
          <w:sz w:val="22"/>
        </w:rPr>
        <w:object w:dxaOrig="2480" w:dyaOrig="940" w14:anchorId="3E66F910">
          <v:shape id="_x0000_i1206" type="#_x0000_t75" alt="" style="width:123.6pt;height:49.45pt" o:ole="">
            <v:imagedata r:id="rId346" o:title=""/>
          </v:shape>
          <o:OLEObject Type="Embed" ProgID="Equation.DSMT4" ShapeID="_x0000_i1206" DrawAspect="Content" ObjectID="_1750089944" r:id="rId347"/>
        </w:object>
      </w:r>
      <w:r w:rsidRPr="00CE6E9C">
        <w:rPr>
          <w:spacing w:val="10"/>
          <w:sz w:val="22"/>
          <w:szCs w:val="20"/>
        </w:rPr>
        <w:br/>
      </w:r>
      <w:proofErr w:type="gramStart"/>
      <w:r w:rsidRPr="00CE6E9C">
        <w:rPr>
          <w:spacing w:val="10"/>
          <w:sz w:val="22"/>
          <w:szCs w:val="20"/>
        </w:rPr>
        <w:t>最</w:t>
      </w:r>
      <w:proofErr w:type="gramEnd"/>
      <w:r w:rsidRPr="00CE6E9C">
        <w:rPr>
          <w:spacing w:val="10"/>
          <w:sz w:val="22"/>
          <w:szCs w:val="20"/>
        </w:rPr>
        <w:t>適直線</w:t>
      </w:r>
      <w:r w:rsidRPr="00CE6E9C">
        <w:rPr>
          <w:rFonts w:hint="eastAsia"/>
          <w:spacing w:val="10"/>
          <w:sz w:val="22"/>
          <w:szCs w:val="20"/>
        </w:rPr>
        <w:t>（</w:t>
      </w:r>
      <w:proofErr w:type="gramStart"/>
      <w:r w:rsidRPr="00CE6E9C">
        <w:rPr>
          <w:spacing w:val="10"/>
          <w:sz w:val="22"/>
          <w:szCs w:val="20"/>
        </w:rPr>
        <w:t>迴</w:t>
      </w:r>
      <w:proofErr w:type="gramEnd"/>
      <w:r w:rsidRPr="00CE6E9C">
        <w:rPr>
          <w:spacing w:val="10"/>
          <w:sz w:val="22"/>
          <w:szCs w:val="20"/>
        </w:rPr>
        <w:t>歸直線</w:t>
      </w:r>
      <w:r w:rsidRPr="00CE6E9C">
        <w:rPr>
          <w:rFonts w:hint="eastAsia"/>
          <w:spacing w:val="10"/>
          <w:sz w:val="22"/>
          <w:szCs w:val="20"/>
        </w:rPr>
        <w:t>）</w:t>
      </w:r>
      <w:r w:rsidRPr="00CE6E9C">
        <w:rPr>
          <w:spacing w:val="10"/>
          <w:sz w:val="22"/>
          <w:szCs w:val="20"/>
        </w:rPr>
        <w:t>方程式</w:t>
      </w:r>
      <w:r w:rsidR="004E65C6" w:rsidRPr="00992FE4">
        <w:rPr>
          <w:bCs/>
          <w:noProof/>
          <w:spacing w:val="20"/>
          <w:position w:val="-28"/>
          <w:sz w:val="22"/>
        </w:rPr>
        <w:object w:dxaOrig="2340" w:dyaOrig="639" w14:anchorId="0F6DA6CB">
          <v:shape id="_x0000_i1207" type="#_x0000_t75" alt="" style="width:116.05pt;height:31.15pt" o:ole="">
            <v:imagedata r:id="rId348" o:title=""/>
          </v:shape>
          <o:OLEObject Type="Embed" ProgID="Equation.DSMT4" ShapeID="_x0000_i1207" DrawAspect="Content" ObjectID="_1750089945" r:id="rId349"/>
        </w:object>
      </w:r>
    </w:p>
    <w:p w14:paraId="5F0714CC" w14:textId="77777777" w:rsid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bCs/>
          <w:noProof/>
          <w:spacing w:val="20"/>
          <w:sz w:val="22"/>
        </w:rPr>
      </w:pPr>
      <w:r w:rsidRPr="00CE6E9C">
        <w:rPr>
          <w:rFonts w:hint="eastAsia"/>
          <w:spacing w:val="10"/>
          <w:sz w:val="22"/>
          <w:szCs w:val="20"/>
        </w:rPr>
        <w:t>7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參考數值：</w:t>
      </w:r>
      <w:r w:rsidR="004E65C6" w:rsidRPr="00992FE4">
        <w:rPr>
          <w:bCs/>
          <w:noProof/>
          <w:spacing w:val="20"/>
          <w:position w:val="-10"/>
          <w:sz w:val="22"/>
        </w:rPr>
        <w:object w:dxaOrig="5360" w:dyaOrig="360" w14:anchorId="7CA47443">
          <v:shape id="_x0000_i1208" type="#_x0000_t75" alt="" style="width:265.95pt;height:20.4pt" o:ole="">
            <v:imagedata r:id="rId350" o:title=""/>
          </v:shape>
          <o:OLEObject Type="Embed" ProgID="Equation.DSMT4" ShapeID="_x0000_i1208" DrawAspect="Content" ObjectID="_1750089946" r:id="rId351"/>
        </w:object>
      </w:r>
    </w:p>
    <w:p w14:paraId="2DB5CB26" w14:textId="77777777" w:rsidR="00CE6E9C" w:rsidRDefault="004E65C6" w:rsidP="00CE6E9C">
      <w:pPr>
        <w:spacing w:beforeLines="50" w:before="120" w:afterLines="50" w:after="120" w:line="360" w:lineRule="atLeast"/>
        <w:ind w:leftChars="150" w:left="690" w:hangingChars="150" w:hanging="330"/>
        <w:jc w:val="both"/>
        <w:rPr>
          <w:spacing w:val="10"/>
          <w:kern w:val="0"/>
          <w:sz w:val="22"/>
          <w:szCs w:val="22"/>
        </w:rPr>
      </w:pPr>
      <w:r w:rsidRPr="00992FE4">
        <w:rPr>
          <w:bCs/>
          <w:noProof/>
          <w:spacing w:val="20"/>
          <w:position w:val="-10"/>
          <w:sz w:val="22"/>
        </w:rPr>
        <w:object w:dxaOrig="8440" w:dyaOrig="300" w14:anchorId="4C0D2939">
          <v:shape id="_x0000_i1209" type="#_x0000_t75" alt="" style="width:424.5pt;height:15.05pt" o:ole="">
            <v:imagedata r:id="rId352" o:title=""/>
          </v:shape>
          <o:OLEObject Type="Embed" ProgID="Equation.DSMT4" ShapeID="_x0000_i1209" DrawAspect="Content" ObjectID="_1750089947" r:id="rId353"/>
        </w:object>
      </w:r>
    </w:p>
    <w:p w14:paraId="323F4001" w14:textId="77777777" w:rsid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CE6E9C">
        <w:rPr>
          <w:rFonts w:hint="eastAsia"/>
          <w:spacing w:val="10"/>
          <w:sz w:val="22"/>
          <w:szCs w:val="20"/>
        </w:rPr>
        <w:t>8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spacing w:val="10"/>
          <w:sz w:val="22"/>
          <w:szCs w:val="20"/>
        </w:rPr>
        <w:t>對數值：</w:t>
      </w:r>
      <w:r w:rsidR="004E65C6" w:rsidRPr="00992FE4">
        <w:rPr>
          <w:bCs/>
          <w:noProof/>
          <w:spacing w:val="20"/>
          <w:position w:val="-10"/>
          <w:sz w:val="22"/>
        </w:rPr>
        <w:object w:dxaOrig="5679" w:dyaOrig="300" w14:anchorId="2FF3455A">
          <v:shape id="_x0000_i1210" type="#_x0000_t75" alt="" style="width:281.55pt;height:15.05pt" o:ole="">
            <v:imagedata r:id="rId354" o:title=""/>
          </v:shape>
          <o:OLEObject Type="Embed" ProgID="Equation.DSMT4" ShapeID="_x0000_i1210" DrawAspect="Content" ObjectID="_1750089948" r:id="rId355"/>
        </w:object>
      </w:r>
    </w:p>
    <w:p w14:paraId="3F873FFA" w14:textId="77777777" w:rsidR="00850227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color w:val="000000" w:themeColor="text1"/>
          <w:spacing w:val="24"/>
          <w:sz w:val="22"/>
          <w:szCs w:val="22"/>
        </w:rPr>
      </w:pPr>
      <w:r w:rsidRPr="00CE6E9C">
        <w:rPr>
          <w:rFonts w:hint="eastAsia"/>
          <w:spacing w:val="10"/>
          <w:sz w:val="22"/>
          <w:szCs w:val="20"/>
        </w:rPr>
        <w:t>9</w:t>
      </w:r>
      <w:r w:rsidRPr="00CE6E9C">
        <w:rPr>
          <w:spacing w:val="10"/>
          <w:sz w:val="22"/>
          <w:szCs w:val="20"/>
        </w:rPr>
        <w:t>.</w:t>
      </w:r>
      <w:r w:rsidRPr="00CE6E9C">
        <w:rPr>
          <w:spacing w:val="10"/>
          <w:sz w:val="22"/>
          <w:szCs w:val="20"/>
        </w:rPr>
        <w:tab/>
      </w:r>
      <w:r w:rsidRPr="00CE6E9C">
        <w:rPr>
          <w:rFonts w:hint="eastAsia"/>
          <w:spacing w:val="10"/>
          <w:sz w:val="22"/>
          <w:szCs w:val="20"/>
        </w:rPr>
        <w:t>若</w:t>
      </w:r>
      <w:r w:rsidR="00A43BA4" w:rsidRPr="009C593A">
        <w:rPr>
          <w:position w:val="-10"/>
        </w:rPr>
        <w:object w:dxaOrig="1120" w:dyaOrig="300" w14:anchorId="22B858C7">
          <v:shape id="_x0000_i1211" type="#_x0000_t75" style="width:55.35pt;height:15.05pt" o:ole="">
            <v:imagedata r:id="rId356" o:title=""/>
          </v:shape>
          <o:OLEObject Type="Embed" ProgID="Equation.DSMT4" ShapeID="_x0000_i1211" DrawAspect="Content" ObjectID="_1750089949" r:id="rId357"/>
        </w:object>
      </w:r>
      <w:r w:rsidRPr="00CE6E9C">
        <w:rPr>
          <w:rFonts w:hint="eastAsia"/>
          <w:spacing w:val="10"/>
          <w:sz w:val="22"/>
          <w:szCs w:val="20"/>
        </w:rPr>
        <w:t>為二項分布，則期望值</w:t>
      </w:r>
      <w:r w:rsidR="004E65C6" w:rsidRPr="00992FE4">
        <w:rPr>
          <w:bCs/>
          <w:noProof/>
          <w:spacing w:val="20"/>
          <w:position w:val="-10"/>
          <w:sz w:val="22"/>
        </w:rPr>
        <w:object w:dxaOrig="1020" w:dyaOrig="300" w14:anchorId="15327DEC">
          <v:shape id="_x0000_i1212" type="#_x0000_t75" alt="" style="width:51.6pt;height:15.05pt" o:ole="">
            <v:imagedata r:id="rId358" o:title=""/>
          </v:shape>
          <o:OLEObject Type="Embed" ProgID="Equation.DSMT4" ShapeID="_x0000_i1212" DrawAspect="Content" ObjectID="_1750089950" r:id="rId359"/>
        </w:object>
      </w:r>
      <w:r w:rsidRPr="00CE6E9C">
        <w:rPr>
          <w:rFonts w:hint="eastAsia"/>
          <w:spacing w:val="10"/>
          <w:sz w:val="22"/>
          <w:szCs w:val="20"/>
        </w:rPr>
        <w:t>，變異數</w:t>
      </w:r>
      <w:r w:rsidR="00EF5939" w:rsidRPr="00992FE4">
        <w:rPr>
          <w:bCs/>
          <w:noProof/>
          <w:spacing w:val="20"/>
          <w:position w:val="-10"/>
          <w:sz w:val="22"/>
        </w:rPr>
        <w:object w:dxaOrig="1760" w:dyaOrig="300" w14:anchorId="4D157FFB">
          <v:shape id="_x0000_i1213" type="#_x0000_t75" alt="" style="width:87.05pt;height:15.05pt" o:ole="">
            <v:imagedata r:id="rId360" o:title=""/>
          </v:shape>
          <o:OLEObject Type="Embed" ProgID="Equation.DSMT4" ShapeID="_x0000_i1213" DrawAspect="Content" ObjectID="_1750089951" r:id="rId361"/>
        </w:object>
      </w:r>
      <w:r w:rsidRPr="00CE6E9C">
        <w:rPr>
          <w:rFonts w:hint="eastAsia"/>
          <w:spacing w:val="10"/>
          <w:sz w:val="22"/>
          <w:szCs w:val="20"/>
        </w:rPr>
        <w:t>；</w:t>
      </w:r>
      <w:r w:rsidRPr="00CE6E9C">
        <w:rPr>
          <w:spacing w:val="10"/>
          <w:sz w:val="22"/>
          <w:szCs w:val="20"/>
        </w:rPr>
        <w:br/>
      </w:r>
      <w:r w:rsidRPr="00CE6E9C">
        <w:rPr>
          <w:rFonts w:hint="eastAsia"/>
          <w:spacing w:val="10"/>
          <w:sz w:val="22"/>
          <w:szCs w:val="20"/>
        </w:rPr>
        <w:t>若</w:t>
      </w:r>
      <w:r w:rsidR="00EF5939" w:rsidRPr="00992FE4">
        <w:rPr>
          <w:bCs/>
          <w:noProof/>
          <w:spacing w:val="20"/>
          <w:position w:val="-10"/>
          <w:sz w:val="22"/>
        </w:rPr>
        <w:object w:dxaOrig="940" w:dyaOrig="300" w14:anchorId="4CDB9155">
          <v:shape id="_x0000_i1214" type="#_x0000_t75" alt="" style="width:49.45pt;height:15.05pt" o:ole="">
            <v:imagedata r:id="rId362" o:title=""/>
          </v:shape>
          <o:OLEObject Type="Embed" ProgID="Equation.DSMT4" ShapeID="_x0000_i1214" DrawAspect="Content" ObjectID="_1750089952" r:id="rId363"/>
        </w:object>
      </w:r>
      <w:r w:rsidRPr="00CE6E9C">
        <w:rPr>
          <w:rFonts w:hint="eastAsia"/>
          <w:spacing w:val="10"/>
          <w:sz w:val="22"/>
          <w:szCs w:val="20"/>
        </w:rPr>
        <w:t>為幾何分布，則期望值</w:t>
      </w:r>
      <w:r w:rsidR="00EF5939" w:rsidRPr="00992FE4">
        <w:rPr>
          <w:bCs/>
          <w:noProof/>
          <w:spacing w:val="20"/>
          <w:position w:val="-28"/>
          <w:sz w:val="22"/>
        </w:rPr>
        <w:object w:dxaOrig="980" w:dyaOrig="639" w14:anchorId="1E6338DB">
          <v:shape id="_x0000_i1215" type="#_x0000_t75" alt="" style="width:49.45pt;height:31.15pt" o:ole="">
            <v:imagedata r:id="rId364" o:title=""/>
          </v:shape>
          <o:OLEObject Type="Embed" ProgID="Equation.DSMT4" ShapeID="_x0000_i1215" DrawAspect="Content" ObjectID="_1750089953" r:id="rId365"/>
        </w:object>
      </w:r>
      <w:r w:rsidRPr="00CE6E9C">
        <w:rPr>
          <w:rFonts w:hint="eastAsia"/>
          <w:spacing w:val="10"/>
          <w:sz w:val="22"/>
          <w:szCs w:val="20"/>
        </w:rPr>
        <w:t>，變異數</w:t>
      </w:r>
      <w:r w:rsidR="00EF5939" w:rsidRPr="00992FE4">
        <w:rPr>
          <w:bCs/>
          <w:noProof/>
          <w:spacing w:val="20"/>
          <w:position w:val="-28"/>
          <w:sz w:val="22"/>
        </w:rPr>
        <w:object w:dxaOrig="1420" w:dyaOrig="639" w14:anchorId="5F88EE44">
          <v:shape id="_x0000_i1216" type="#_x0000_t75" alt="" style="width:69.85pt;height:31.15pt" o:ole="">
            <v:imagedata r:id="rId366" o:title=""/>
          </v:shape>
          <o:OLEObject Type="Embed" ProgID="Equation.DSMT4" ShapeID="_x0000_i1216" DrawAspect="Content" ObjectID="_1750089954" r:id="rId367"/>
        </w:object>
      </w:r>
      <w:r w:rsidRPr="00CE6E9C">
        <w:rPr>
          <w:rFonts w:hint="eastAsia"/>
          <w:spacing w:val="10"/>
          <w:sz w:val="22"/>
          <w:szCs w:val="20"/>
        </w:rPr>
        <w:t>。</w:t>
      </w:r>
    </w:p>
    <w:sectPr w:rsidR="00850227" w:rsidRPr="00CE6E9C" w:rsidSect="00221CC5">
      <w:headerReference w:type="even" r:id="rId368"/>
      <w:headerReference w:type="default" r:id="rId369"/>
      <w:footerReference w:type="even" r:id="rId370"/>
      <w:footerReference w:type="default" r:id="rId37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2B60F0" w14:textId="77777777" w:rsidR="00914A5E" w:rsidRDefault="00914A5E">
      <w:r>
        <w:separator/>
      </w:r>
    </w:p>
  </w:endnote>
  <w:endnote w:type="continuationSeparator" w:id="0">
    <w:p w14:paraId="1F1A7E19" w14:textId="77777777" w:rsidR="00914A5E" w:rsidRDefault="00914A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82A93B" w14:textId="77777777" w:rsidR="005200F4" w:rsidRDefault="005200F4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DCC126" w14:textId="77777777" w:rsidR="005200F4" w:rsidRDefault="005200F4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3A8B5C" w14:textId="77777777" w:rsidR="00914A5E" w:rsidRDefault="00914A5E">
      <w:r>
        <w:separator/>
      </w:r>
    </w:p>
  </w:footnote>
  <w:footnote w:type="continuationSeparator" w:id="0">
    <w:p w14:paraId="21A8F4B8" w14:textId="77777777" w:rsidR="00914A5E" w:rsidRDefault="00914A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22CF77" w14:textId="77777777" w:rsidR="005200F4" w:rsidRPr="00064AE5" w:rsidRDefault="005200F4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6B13AB8A" wp14:editId="6CA8C983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9" name="矩形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1F1DE65" w14:textId="77777777" w:rsidR="005200F4" w:rsidRPr="001560D1" w:rsidRDefault="005200F4" w:rsidP="00E16AFB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B13AB8A" id="矩形 29" o:spid="_x0000_s1198" style="position:absolute;margin-left:0;margin-top:0;width:198.7pt;height:21pt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" fillcolor="#e7e6e6 [3214]" stroked="f" strokeweight="1pt">
              <v:textbox inset="0,,0">
                <w:txbxContent>
                  <w:p w14:paraId="71F1DE65" w14:textId="77777777" w:rsidR="005200F4" w:rsidRPr="001560D1" w:rsidRDefault="005200F4" w:rsidP="00E16AFB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欄位以正楷簽全名</w:t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eastAsiaTheme="minorEastAsia"/>
        <w:spacing w:val="40"/>
        <w:kern w:val="0"/>
        <w:sz w:val="22"/>
        <w:szCs w:val="22"/>
      </w:rPr>
      <w:t>112</w:t>
    </w:r>
    <w:r w:rsidRPr="00ED12A4">
      <w:rPr>
        <w:rFonts w:eastAsiaTheme="minorEastAsia"/>
        <w:kern w:val="0"/>
        <w:sz w:val="22"/>
        <w:szCs w:val="22"/>
      </w:rPr>
      <w:t>年分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047DE0F3" w14:textId="77777777" w:rsidR="005200F4" w:rsidRPr="00B10946" w:rsidRDefault="005200F4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ED12A4">
      <w:rPr>
        <w:rFonts w:eastAsiaTheme="minorEastAsia"/>
        <w:kern w:val="0"/>
        <w:sz w:val="22"/>
        <w:szCs w:val="22"/>
      </w:rPr>
      <w:t>數學甲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>
      <w:rPr>
        <w:rFonts w:eastAsia="細明體" w:hint="eastAsia"/>
        <w:kern w:val="0"/>
        <w:sz w:val="22"/>
        <w:szCs w:val="22"/>
      </w:rPr>
      <w:t>7</w:t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EB4B1C" w14:textId="77777777" w:rsidR="005200F4" w:rsidRPr="00ED12A4" w:rsidRDefault="005200F4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Theme="minorEastAsia"/>
        <w:kern w:val="0"/>
        <w:sz w:val="22"/>
        <w:szCs w:val="22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2479483" wp14:editId="2F192B0D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0" name="矩形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ACAF051" w14:textId="77777777" w:rsidR="005200F4" w:rsidRPr="001560D1" w:rsidRDefault="005200F4" w:rsidP="00E16AFB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2479483" id="矩形 20" o:spid="_x0000_s1199" style="position:absolute;margin-left:0;margin-top:0;width:198.7pt;height:21pt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" fillcolor="#e7e6e6 [3214]" stroked="f" strokeweight="1pt">
              <v:textbox inset="0,,0">
                <w:txbxContent>
                  <w:p w14:paraId="4ACAF051" w14:textId="77777777" w:rsidR="005200F4" w:rsidRPr="001560D1" w:rsidRDefault="005200F4" w:rsidP="00E16AFB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欄位以正楷簽全名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Pr="00ED12A4">
      <w:rPr>
        <w:rFonts w:eastAsiaTheme="minorEastAsia"/>
        <w:kern w:val="0"/>
        <w:sz w:val="22"/>
        <w:szCs w:val="22"/>
      </w:rPr>
      <w:t>第</w:t>
    </w:r>
    <w:r w:rsidRPr="00ED12A4">
      <w:rPr>
        <w:rFonts w:eastAsiaTheme="minorEastAsia"/>
        <w:kern w:val="0"/>
        <w:sz w:val="22"/>
        <w:szCs w:val="22"/>
      </w:rPr>
      <w:tab/>
    </w:r>
    <w:r w:rsidRPr="00ED12A4">
      <w:rPr>
        <w:rFonts w:eastAsiaTheme="minorEastAsia"/>
        <w:kern w:val="0"/>
        <w:sz w:val="22"/>
        <w:szCs w:val="22"/>
      </w:rPr>
      <w:fldChar w:fldCharType="begin"/>
    </w:r>
    <w:r w:rsidRPr="00ED12A4">
      <w:rPr>
        <w:rFonts w:eastAsiaTheme="minorEastAsia"/>
        <w:kern w:val="0"/>
        <w:sz w:val="22"/>
        <w:szCs w:val="22"/>
      </w:rPr>
      <w:instrText xml:space="preserve"> PAGE </w:instrText>
    </w:r>
    <w:r w:rsidRPr="00ED12A4">
      <w:rPr>
        <w:rFonts w:eastAsiaTheme="minorEastAsia"/>
        <w:kern w:val="0"/>
        <w:sz w:val="22"/>
        <w:szCs w:val="22"/>
      </w:rPr>
      <w:fldChar w:fldCharType="separate"/>
    </w:r>
    <w:r>
      <w:rPr>
        <w:rFonts w:eastAsiaTheme="minorEastAsia"/>
        <w:noProof/>
        <w:kern w:val="0"/>
        <w:sz w:val="22"/>
        <w:szCs w:val="22"/>
      </w:rPr>
      <w:t>7</w:t>
    </w:r>
    <w:r w:rsidRPr="00ED12A4">
      <w:rPr>
        <w:rFonts w:eastAsiaTheme="minorEastAsia"/>
        <w:kern w:val="0"/>
        <w:sz w:val="22"/>
        <w:szCs w:val="22"/>
      </w:rPr>
      <w:fldChar w:fldCharType="end"/>
    </w:r>
    <w:r w:rsidRPr="00ED12A4">
      <w:rPr>
        <w:rFonts w:eastAsiaTheme="minorEastAsia"/>
        <w:kern w:val="0"/>
        <w:sz w:val="22"/>
        <w:szCs w:val="22"/>
      </w:rPr>
      <w:t xml:space="preserve"> </w:t>
    </w:r>
    <w:r w:rsidRPr="00ED12A4">
      <w:rPr>
        <w:rFonts w:eastAsiaTheme="minorEastAsia"/>
        <w:kern w:val="0"/>
        <w:sz w:val="22"/>
        <w:szCs w:val="22"/>
      </w:rPr>
      <w:t>頁</w:t>
    </w:r>
    <w:r w:rsidRPr="00ED12A4">
      <w:rPr>
        <w:rFonts w:eastAsiaTheme="minorEastAsia"/>
        <w:kern w:val="0"/>
        <w:sz w:val="22"/>
        <w:szCs w:val="22"/>
      </w:rPr>
      <w:tab/>
    </w:r>
    <w:r>
      <w:rPr>
        <w:rFonts w:eastAsiaTheme="minorEastAsia"/>
        <w:spacing w:val="40"/>
        <w:kern w:val="0"/>
        <w:sz w:val="22"/>
        <w:szCs w:val="22"/>
      </w:rPr>
      <w:t>112</w:t>
    </w:r>
    <w:r w:rsidRPr="00ED12A4">
      <w:rPr>
        <w:rFonts w:eastAsiaTheme="minorEastAsia"/>
        <w:kern w:val="0"/>
        <w:sz w:val="22"/>
        <w:szCs w:val="22"/>
      </w:rPr>
      <w:t>年分科</w:t>
    </w:r>
  </w:p>
  <w:p w14:paraId="26AD4B03" w14:textId="77777777" w:rsidR="005200F4" w:rsidRPr="00ED12A4" w:rsidRDefault="005200F4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Theme="minorEastAsia"/>
      </w:rPr>
    </w:pPr>
    <w:r w:rsidRPr="00ED12A4">
      <w:rPr>
        <w:rFonts w:eastAsiaTheme="minorEastAsia"/>
        <w:kern w:val="0"/>
        <w:sz w:val="22"/>
        <w:szCs w:val="22"/>
      </w:rPr>
      <w:t>共</w:t>
    </w:r>
    <w:r w:rsidRPr="00ED12A4">
      <w:rPr>
        <w:rFonts w:eastAsiaTheme="minorEastAsia"/>
        <w:kern w:val="0"/>
        <w:sz w:val="22"/>
        <w:szCs w:val="22"/>
      </w:rPr>
      <w:tab/>
    </w:r>
    <w:r>
      <w:rPr>
        <w:rFonts w:eastAsiaTheme="minorEastAsia" w:hint="eastAsia"/>
        <w:kern w:val="0"/>
        <w:sz w:val="22"/>
        <w:szCs w:val="22"/>
      </w:rPr>
      <w:t>7</w:t>
    </w:r>
    <w:r w:rsidRPr="00ED12A4">
      <w:rPr>
        <w:rFonts w:eastAsiaTheme="minorEastAsia"/>
        <w:kern w:val="0"/>
        <w:sz w:val="22"/>
        <w:szCs w:val="22"/>
      </w:rPr>
      <w:t xml:space="preserve"> </w:t>
    </w:r>
    <w:r w:rsidRPr="00ED12A4">
      <w:rPr>
        <w:rFonts w:eastAsiaTheme="minorEastAsia"/>
        <w:kern w:val="0"/>
        <w:sz w:val="22"/>
        <w:szCs w:val="22"/>
      </w:rPr>
      <w:t>頁</w:t>
    </w:r>
    <w:r w:rsidRPr="00ED12A4">
      <w:rPr>
        <w:rFonts w:eastAsiaTheme="minorEastAsia"/>
        <w:kern w:val="0"/>
        <w:sz w:val="22"/>
        <w:szCs w:val="22"/>
      </w:rPr>
      <w:tab/>
    </w:r>
    <w:r w:rsidRPr="00ED12A4">
      <w:rPr>
        <w:rFonts w:eastAsiaTheme="minorEastAsia"/>
        <w:kern w:val="0"/>
        <w:sz w:val="22"/>
        <w:szCs w:val="22"/>
      </w:rPr>
      <w:t>數學甲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1E432A4"/>
    <w:multiLevelType w:val="hybridMultilevel"/>
    <w:tmpl w:val="C0981328"/>
    <w:lvl w:ilvl="0" w:tplc="536CE082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3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6C36C37"/>
    <w:multiLevelType w:val="hybridMultilevel"/>
    <w:tmpl w:val="05365D6A"/>
    <w:lvl w:ilvl="0" w:tplc="A3044860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CDA05CC"/>
    <w:multiLevelType w:val="hybridMultilevel"/>
    <w:tmpl w:val="71B46994"/>
    <w:lvl w:ilvl="0" w:tplc="04090001">
      <w:start w:val="1"/>
      <w:numFmt w:val="bullet"/>
      <w:lvlText w:val=""/>
      <w:lvlJc w:val="left"/>
      <w:pPr>
        <w:ind w:left="81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7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5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1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9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7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50" w:hanging="480"/>
      </w:pPr>
      <w:rPr>
        <w:rFonts w:ascii="Wingdings" w:hAnsi="Wingdings" w:hint="default"/>
      </w:rPr>
    </w:lvl>
  </w:abstractNum>
  <w:abstractNum w:abstractNumId="7" w15:restartNumberingAfterBreak="0">
    <w:nsid w:val="1FB811C1"/>
    <w:multiLevelType w:val="hybridMultilevel"/>
    <w:tmpl w:val="B41AD2D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3023E7F"/>
    <w:multiLevelType w:val="hybridMultilevel"/>
    <w:tmpl w:val="A9EAFEB2"/>
    <w:lvl w:ilvl="0" w:tplc="85CC5CF6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3F239CB"/>
    <w:multiLevelType w:val="hybridMultilevel"/>
    <w:tmpl w:val="76423884"/>
    <w:lvl w:ilvl="0" w:tplc="0404764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A8F790D"/>
    <w:multiLevelType w:val="hybridMultilevel"/>
    <w:tmpl w:val="436E2E6A"/>
    <w:lvl w:ilvl="0" w:tplc="74B85780">
      <w:start w:val="6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217AB1"/>
    <w:multiLevelType w:val="hybridMultilevel"/>
    <w:tmpl w:val="4F249254"/>
    <w:lvl w:ilvl="0" w:tplc="9C4EFDEE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13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ED42CD5"/>
    <w:multiLevelType w:val="hybridMultilevel"/>
    <w:tmpl w:val="80E8E97C"/>
    <w:lvl w:ilvl="0" w:tplc="B9CA28C6">
      <w:start w:val="5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52E558B2"/>
    <w:multiLevelType w:val="hybridMultilevel"/>
    <w:tmpl w:val="AE022512"/>
    <w:lvl w:ilvl="0" w:tplc="A0101AD4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55DD386E"/>
    <w:multiLevelType w:val="hybridMultilevel"/>
    <w:tmpl w:val="C07603D4"/>
    <w:lvl w:ilvl="0" w:tplc="F3A2249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9024D2E"/>
    <w:multiLevelType w:val="hybridMultilevel"/>
    <w:tmpl w:val="A54614BA"/>
    <w:lvl w:ilvl="0" w:tplc="6958BA5C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E4F21DF"/>
    <w:multiLevelType w:val="hybridMultilevel"/>
    <w:tmpl w:val="280E2F60"/>
    <w:lvl w:ilvl="0" w:tplc="348AF4E8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CBA4F01"/>
    <w:multiLevelType w:val="hybridMultilevel"/>
    <w:tmpl w:val="7262AD6E"/>
    <w:lvl w:ilvl="0" w:tplc="8CAADD54">
      <w:start w:val="1"/>
      <w:numFmt w:val="decimal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ind w:left="4760" w:hanging="480"/>
      </w:pPr>
    </w:lvl>
  </w:abstractNum>
  <w:num w:numId="1">
    <w:abstractNumId w:val="4"/>
  </w:num>
  <w:num w:numId="2">
    <w:abstractNumId w:val="17"/>
  </w:num>
  <w:num w:numId="3">
    <w:abstractNumId w:val="18"/>
  </w:num>
  <w:num w:numId="4">
    <w:abstractNumId w:val="14"/>
  </w:num>
  <w:num w:numId="5">
    <w:abstractNumId w:val="27"/>
  </w:num>
  <w:num w:numId="6">
    <w:abstractNumId w:val="2"/>
  </w:num>
  <w:num w:numId="7">
    <w:abstractNumId w:val="13"/>
  </w:num>
  <w:num w:numId="8">
    <w:abstractNumId w:val="8"/>
  </w:num>
  <w:num w:numId="9">
    <w:abstractNumId w:val="21"/>
  </w:num>
  <w:num w:numId="10">
    <w:abstractNumId w:val="3"/>
  </w:num>
  <w:num w:numId="11">
    <w:abstractNumId w:val="0"/>
  </w:num>
  <w:num w:numId="12">
    <w:abstractNumId w:val="16"/>
  </w:num>
  <w:num w:numId="13">
    <w:abstractNumId w:val="23"/>
  </w:num>
  <w:num w:numId="14">
    <w:abstractNumId w:val="24"/>
  </w:num>
  <w:num w:numId="15">
    <w:abstractNumId w:val="19"/>
  </w:num>
  <w:num w:numId="16">
    <w:abstractNumId w:val="28"/>
  </w:num>
  <w:num w:numId="17">
    <w:abstractNumId w:val="11"/>
  </w:num>
  <w:num w:numId="18">
    <w:abstractNumId w:val="9"/>
  </w:num>
  <w:num w:numId="19">
    <w:abstractNumId w:val="10"/>
  </w:num>
  <w:num w:numId="20">
    <w:abstractNumId w:val="15"/>
  </w:num>
  <w:num w:numId="21">
    <w:abstractNumId w:val="26"/>
  </w:num>
  <w:num w:numId="22">
    <w:abstractNumId w:val="5"/>
  </w:num>
  <w:num w:numId="23">
    <w:abstractNumId w:val="25"/>
  </w:num>
  <w:num w:numId="24">
    <w:abstractNumId w:val="12"/>
  </w:num>
  <w:num w:numId="25">
    <w:abstractNumId w:val="20"/>
  </w:num>
  <w:num w:numId="26">
    <w:abstractNumId w:val="1"/>
  </w:num>
  <w:num w:numId="27">
    <w:abstractNumId w:val="22"/>
  </w:num>
  <w:num w:numId="28">
    <w:abstractNumId w:val="6"/>
  </w:num>
  <w:num w:numId="29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96A"/>
    <w:rsid w:val="00000EF1"/>
    <w:rsid w:val="00002C16"/>
    <w:rsid w:val="000038A2"/>
    <w:rsid w:val="00006AC0"/>
    <w:rsid w:val="00010A29"/>
    <w:rsid w:val="000133F3"/>
    <w:rsid w:val="00013BBD"/>
    <w:rsid w:val="00016398"/>
    <w:rsid w:val="00017A52"/>
    <w:rsid w:val="00020077"/>
    <w:rsid w:val="00020493"/>
    <w:rsid w:val="00021438"/>
    <w:rsid w:val="000220F7"/>
    <w:rsid w:val="00022591"/>
    <w:rsid w:val="00023391"/>
    <w:rsid w:val="00026541"/>
    <w:rsid w:val="00031D7A"/>
    <w:rsid w:val="00034A96"/>
    <w:rsid w:val="00036F35"/>
    <w:rsid w:val="00040328"/>
    <w:rsid w:val="000406ED"/>
    <w:rsid w:val="00040F44"/>
    <w:rsid w:val="00041D44"/>
    <w:rsid w:val="00043DFE"/>
    <w:rsid w:val="00045574"/>
    <w:rsid w:val="000456B8"/>
    <w:rsid w:val="00050476"/>
    <w:rsid w:val="00050A54"/>
    <w:rsid w:val="0005390E"/>
    <w:rsid w:val="00055F78"/>
    <w:rsid w:val="000569A4"/>
    <w:rsid w:val="00061B46"/>
    <w:rsid w:val="00064AE5"/>
    <w:rsid w:val="00064B23"/>
    <w:rsid w:val="00070661"/>
    <w:rsid w:val="00073ABB"/>
    <w:rsid w:val="000812AC"/>
    <w:rsid w:val="000819C3"/>
    <w:rsid w:val="00082487"/>
    <w:rsid w:val="00083828"/>
    <w:rsid w:val="00086E71"/>
    <w:rsid w:val="00091716"/>
    <w:rsid w:val="00091881"/>
    <w:rsid w:val="00092DCC"/>
    <w:rsid w:val="00095009"/>
    <w:rsid w:val="0009588C"/>
    <w:rsid w:val="000A0D72"/>
    <w:rsid w:val="000A25D8"/>
    <w:rsid w:val="000A3A3C"/>
    <w:rsid w:val="000A5DAF"/>
    <w:rsid w:val="000B0C52"/>
    <w:rsid w:val="000B46AF"/>
    <w:rsid w:val="000B5735"/>
    <w:rsid w:val="000B64AD"/>
    <w:rsid w:val="000C02F2"/>
    <w:rsid w:val="000C0653"/>
    <w:rsid w:val="000C30DF"/>
    <w:rsid w:val="000C4DD8"/>
    <w:rsid w:val="000C58C8"/>
    <w:rsid w:val="000C6616"/>
    <w:rsid w:val="000D1A1D"/>
    <w:rsid w:val="000D3731"/>
    <w:rsid w:val="000D3AC8"/>
    <w:rsid w:val="000D519E"/>
    <w:rsid w:val="000D573B"/>
    <w:rsid w:val="000D78ED"/>
    <w:rsid w:val="000D7F1C"/>
    <w:rsid w:val="000E1274"/>
    <w:rsid w:val="000E7608"/>
    <w:rsid w:val="000E7D84"/>
    <w:rsid w:val="000F36BD"/>
    <w:rsid w:val="000F3CE0"/>
    <w:rsid w:val="000F50A8"/>
    <w:rsid w:val="000F5390"/>
    <w:rsid w:val="001021ED"/>
    <w:rsid w:val="0010409F"/>
    <w:rsid w:val="001074E4"/>
    <w:rsid w:val="00111BED"/>
    <w:rsid w:val="00112721"/>
    <w:rsid w:val="00112C2A"/>
    <w:rsid w:val="00113532"/>
    <w:rsid w:val="00113912"/>
    <w:rsid w:val="001170FF"/>
    <w:rsid w:val="00117D1F"/>
    <w:rsid w:val="00122B0D"/>
    <w:rsid w:val="00126A1F"/>
    <w:rsid w:val="00131307"/>
    <w:rsid w:val="0013469B"/>
    <w:rsid w:val="00134C91"/>
    <w:rsid w:val="001367D9"/>
    <w:rsid w:val="00137657"/>
    <w:rsid w:val="001376E5"/>
    <w:rsid w:val="00137E9E"/>
    <w:rsid w:val="001428AE"/>
    <w:rsid w:val="00142AA0"/>
    <w:rsid w:val="001433DF"/>
    <w:rsid w:val="0014562E"/>
    <w:rsid w:val="00145F7A"/>
    <w:rsid w:val="001463A9"/>
    <w:rsid w:val="00147E37"/>
    <w:rsid w:val="00150895"/>
    <w:rsid w:val="00152E2A"/>
    <w:rsid w:val="00153B0A"/>
    <w:rsid w:val="0015585E"/>
    <w:rsid w:val="001569A9"/>
    <w:rsid w:val="00156EC1"/>
    <w:rsid w:val="001575E4"/>
    <w:rsid w:val="00157F00"/>
    <w:rsid w:val="00164047"/>
    <w:rsid w:val="0017138F"/>
    <w:rsid w:val="00173499"/>
    <w:rsid w:val="001735E7"/>
    <w:rsid w:val="00174C69"/>
    <w:rsid w:val="00175CE3"/>
    <w:rsid w:val="00180D49"/>
    <w:rsid w:val="001843A6"/>
    <w:rsid w:val="00184F0A"/>
    <w:rsid w:val="0018764D"/>
    <w:rsid w:val="001912EF"/>
    <w:rsid w:val="00194A1E"/>
    <w:rsid w:val="001950A5"/>
    <w:rsid w:val="001963E2"/>
    <w:rsid w:val="00197A9E"/>
    <w:rsid w:val="00197F79"/>
    <w:rsid w:val="001A0648"/>
    <w:rsid w:val="001A2062"/>
    <w:rsid w:val="001A496A"/>
    <w:rsid w:val="001A6CED"/>
    <w:rsid w:val="001B2FFF"/>
    <w:rsid w:val="001B3CEB"/>
    <w:rsid w:val="001B5057"/>
    <w:rsid w:val="001B6524"/>
    <w:rsid w:val="001C2D01"/>
    <w:rsid w:val="001C7FE4"/>
    <w:rsid w:val="001D1D83"/>
    <w:rsid w:val="001D2DC3"/>
    <w:rsid w:val="001D3C37"/>
    <w:rsid w:val="001D5AFD"/>
    <w:rsid w:val="001D7B0B"/>
    <w:rsid w:val="001E12CA"/>
    <w:rsid w:val="001E2EF9"/>
    <w:rsid w:val="001E310A"/>
    <w:rsid w:val="001E4CC7"/>
    <w:rsid w:val="001E638D"/>
    <w:rsid w:val="001F18A4"/>
    <w:rsid w:val="001F1BE7"/>
    <w:rsid w:val="001F2830"/>
    <w:rsid w:val="001F67E8"/>
    <w:rsid w:val="001F77A7"/>
    <w:rsid w:val="00202E3B"/>
    <w:rsid w:val="0020421C"/>
    <w:rsid w:val="00204FBF"/>
    <w:rsid w:val="00205DF0"/>
    <w:rsid w:val="0020679E"/>
    <w:rsid w:val="00206F2B"/>
    <w:rsid w:val="002107E0"/>
    <w:rsid w:val="00210A7A"/>
    <w:rsid w:val="002124EE"/>
    <w:rsid w:val="00212B1E"/>
    <w:rsid w:val="00214292"/>
    <w:rsid w:val="00215A96"/>
    <w:rsid w:val="00215C6F"/>
    <w:rsid w:val="00217266"/>
    <w:rsid w:val="00220BFA"/>
    <w:rsid w:val="00221CC5"/>
    <w:rsid w:val="002225DD"/>
    <w:rsid w:val="002233F4"/>
    <w:rsid w:val="00223C9D"/>
    <w:rsid w:val="002241DF"/>
    <w:rsid w:val="00225BDD"/>
    <w:rsid w:val="0023041C"/>
    <w:rsid w:val="00231B4A"/>
    <w:rsid w:val="00241C80"/>
    <w:rsid w:val="002437FD"/>
    <w:rsid w:val="00244673"/>
    <w:rsid w:val="00250E36"/>
    <w:rsid w:val="00254EE8"/>
    <w:rsid w:val="00256307"/>
    <w:rsid w:val="00256426"/>
    <w:rsid w:val="00263A1B"/>
    <w:rsid w:val="00263E93"/>
    <w:rsid w:val="0026414F"/>
    <w:rsid w:val="00265DDA"/>
    <w:rsid w:val="002716AC"/>
    <w:rsid w:val="00272062"/>
    <w:rsid w:val="00282EE7"/>
    <w:rsid w:val="0028432C"/>
    <w:rsid w:val="002867E1"/>
    <w:rsid w:val="002869E9"/>
    <w:rsid w:val="00287EC5"/>
    <w:rsid w:val="00291D18"/>
    <w:rsid w:val="00292D01"/>
    <w:rsid w:val="002B0341"/>
    <w:rsid w:val="002B0A85"/>
    <w:rsid w:val="002B0F34"/>
    <w:rsid w:val="002B24C8"/>
    <w:rsid w:val="002B58B7"/>
    <w:rsid w:val="002B652B"/>
    <w:rsid w:val="002B787C"/>
    <w:rsid w:val="002C1999"/>
    <w:rsid w:val="002C221C"/>
    <w:rsid w:val="002C2891"/>
    <w:rsid w:val="002C44FF"/>
    <w:rsid w:val="002C586D"/>
    <w:rsid w:val="002C6658"/>
    <w:rsid w:val="002C726F"/>
    <w:rsid w:val="002C7928"/>
    <w:rsid w:val="002D03C9"/>
    <w:rsid w:val="002D189B"/>
    <w:rsid w:val="002D7857"/>
    <w:rsid w:val="002E00AE"/>
    <w:rsid w:val="002E0A1C"/>
    <w:rsid w:val="002E0B70"/>
    <w:rsid w:val="002E0BFB"/>
    <w:rsid w:val="002E29AD"/>
    <w:rsid w:val="002E390F"/>
    <w:rsid w:val="002E4243"/>
    <w:rsid w:val="002E5E20"/>
    <w:rsid w:val="002E64CF"/>
    <w:rsid w:val="002E78DA"/>
    <w:rsid w:val="002F03D1"/>
    <w:rsid w:val="002F1498"/>
    <w:rsid w:val="002F72B2"/>
    <w:rsid w:val="002F72CF"/>
    <w:rsid w:val="00302D37"/>
    <w:rsid w:val="003050D5"/>
    <w:rsid w:val="00305F04"/>
    <w:rsid w:val="00310AE2"/>
    <w:rsid w:val="00311582"/>
    <w:rsid w:val="00311595"/>
    <w:rsid w:val="00313475"/>
    <w:rsid w:val="003146E5"/>
    <w:rsid w:val="0031527D"/>
    <w:rsid w:val="00315C69"/>
    <w:rsid w:val="003179C1"/>
    <w:rsid w:val="003226DC"/>
    <w:rsid w:val="0032399D"/>
    <w:rsid w:val="003256A8"/>
    <w:rsid w:val="00325B07"/>
    <w:rsid w:val="0032631F"/>
    <w:rsid w:val="00326DBE"/>
    <w:rsid w:val="00327643"/>
    <w:rsid w:val="003277D6"/>
    <w:rsid w:val="003325CF"/>
    <w:rsid w:val="00332BB1"/>
    <w:rsid w:val="0033380A"/>
    <w:rsid w:val="00334992"/>
    <w:rsid w:val="00334CF1"/>
    <w:rsid w:val="003358CE"/>
    <w:rsid w:val="00336ECA"/>
    <w:rsid w:val="003414E9"/>
    <w:rsid w:val="003453F5"/>
    <w:rsid w:val="0034787F"/>
    <w:rsid w:val="0035246C"/>
    <w:rsid w:val="003579BE"/>
    <w:rsid w:val="003615A3"/>
    <w:rsid w:val="00363BD1"/>
    <w:rsid w:val="00366F30"/>
    <w:rsid w:val="00374618"/>
    <w:rsid w:val="00375057"/>
    <w:rsid w:val="0037569A"/>
    <w:rsid w:val="00377F89"/>
    <w:rsid w:val="00380973"/>
    <w:rsid w:val="00382739"/>
    <w:rsid w:val="00382A44"/>
    <w:rsid w:val="00384A61"/>
    <w:rsid w:val="0038659C"/>
    <w:rsid w:val="003872A5"/>
    <w:rsid w:val="00392AEA"/>
    <w:rsid w:val="00394116"/>
    <w:rsid w:val="00397EA3"/>
    <w:rsid w:val="003A155E"/>
    <w:rsid w:val="003A2027"/>
    <w:rsid w:val="003A2208"/>
    <w:rsid w:val="003A3F22"/>
    <w:rsid w:val="003A3F48"/>
    <w:rsid w:val="003A4433"/>
    <w:rsid w:val="003A4BFF"/>
    <w:rsid w:val="003A4F4D"/>
    <w:rsid w:val="003A7118"/>
    <w:rsid w:val="003B1D39"/>
    <w:rsid w:val="003B5D4D"/>
    <w:rsid w:val="003C0A48"/>
    <w:rsid w:val="003C2A22"/>
    <w:rsid w:val="003C4D9B"/>
    <w:rsid w:val="003C5348"/>
    <w:rsid w:val="003C608E"/>
    <w:rsid w:val="003C7919"/>
    <w:rsid w:val="003D50E7"/>
    <w:rsid w:val="003D5B37"/>
    <w:rsid w:val="003D727D"/>
    <w:rsid w:val="003E042E"/>
    <w:rsid w:val="003E08E5"/>
    <w:rsid w:val="003E1CBB"/>
    <w:rsid w:val="003E462A"/>
    <w:rsid w:val="003E5768"/>
    <w:rsid w:val="003E733B"/>
    <w:rsid w:val="003F0B87"/>
    <w:rsid w:val="003F175D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29F6"/>
    <w:rsid w:val="00403A32"/>
    <w:rsid w:val="00403AAE"/>
    <w:rsid w:val="00406973"/>
    <w:rsid w:val="00406CC0"/>
    <w:rsid w:val="00412D2D"/>
    <w:rsid w:val="00413B80"/>
    <w:rsid w:val="004152F3"/>
    <w:rsid w:val="00416D62"/>
    <w:rsid w:val="00416FD0"/>
    <w:rsid w:val="0042149A"/>
    <w:rsid w:val="004245FC"/>
    <w:rsid w:val="00424B99"/>
    <w:rsid w:val="004254AB"/>
    <w:rsid w:val="00425FAE"/>
    <w:rsid w:val="004268BE"/>
    <w:rsid w:val="00430A36"/>
    <w:rsid w:val="00430A8C"/>
    <w:rsid w:val="00432E20"/>
    <w:rsid w:val="0043431C"/>
    <w:rsid w:val="00445DC5"/>
    <w:rsid w:val="00453F88"/>
    <w:rsid w:val="004562A0"/>
    <w:rsid w:val="00457A6F"/>
    <w:rsid w:val="0046227B"/>
    <w:rsid w:val="004650EF"/>
    <w:rsid w:val="00465C3F"/>
    <w:rsid w:val="00472EDE"/>
    <w:rsid w:val="00475C55"/>
    <w:rsid w:val="004800A8"/>
    <w:rsid w:val="00482467"/>
    <w:rsid w:val="00490E97"/>
    <w:rsid w:val="00497F53"/>
    <w:rsid w:val="004A0A5F"/>
    <w:rsid w:val="004A37CF"/>
    <w:rsid w:val="004A6C78"/>
    <w:rsid w:val="004B15FA"/>
    <w:rsid w:val="004B1761"/>
    <w:rsid w:val="004B2F1A"/>
    <w:rsid w:val="004B37C0"/>
    <w:rsid w:val="004B3DE6"/>
    <w:rsid w:val="004B3EAE"/>
    <w:rsid w:val="004B4B17"/>
    <w:rsid w:val="004B53FA"/>
    <w:rsid w:val="004B5B4D"/>
    <w:rsid w:val="004C0787"/>
    <w:rsid w:val="004C4612"/>
    <w:rsid w:val="004C5E8E"/>
    <w:rsid w:val="004D790A"/>
    <w:rsid w:val="004D7A32"/>
    <w:rsid w:val="004E0C1E"/>
    <w:rsid w:val="004E147F"/>
    <w:rsid w:val="004E2B04"/>
    <w:rsid w:val="004E31E6"/>
    <w:rsid w:val="004E61B6"/>
    <w:rsid w:val="004E65C6"/>
    <w:rsid w:val="004E6AA0"/>
    <w:rsid w:val="004E7077"/>
    <w:rsid w:val="004E7318"/>
    <w:rsid w:val="004F067D"/>
    <w:rsid w:val="004F265C"/>
    <w:rsid w:val="004F4BEF"/>
    <w:rsid w:val="004F4EEE"/>
    <w:rsid w:val="004F6068"/>
    <w:rsid w:val="004F6334"/>
    <w:rsid w:val="005022F5"/>
    <w:rsid w:val="0050262C"/>
    <w:rsid w:val="00503837"/>
    <w:rsid w:val="005047A7"/>
    <w:rsid w:val="00506C54"/>
    <w:rsid w:val="00510323"/>
    <w:rsid w:val="00510AF7"/>
    <w:rsid w:val="00510BE9"/>
    <w:rsid w:val="005124FD"/>
    <w:rsid w:val="00514853"/>
    <w:rsid w:val="005150A6"/>
    <w:rsid w:val="00517967"/>
    <w:rsid w:val="005200F4"/>
    <w:rsid w:val="00522519"/>
    <w:rsid w:val="00522839"/>
    <w:rsid w:val="00522A45"/>
    <w:rsid w:val="00524094"/>
    <w:rsid w:val="0052566F"/>
    <w:rsid w:val="0053360A"/>
    <w:rsid w:val="00534D32"/>
    <w:rsid w:val="0054132E"/>
    <w:rsid w:val="0054293B"/>
    <w:rsid w:val="00542FD1"/>
    <w:rsid w:val="00542FF1"/>
    <w:rsid w:val="00543CC8"/>
    <w:rsid w:val="005442A8"/>
    <w:rsid w:val="005444D9"/>
    <w:rsid w:val="00545048"/>
    <w:rsid w:val="0055060A"/>
    <w:rsid w:val="00551AEF"/>
    <w:rsid w:val="005523D9"/>
    <w:rsid w:val="00556CB2"/>
    <w:rsid w:val="005578EC"/>
    <w:rsid w:val="00564857"/>
    <w:rsid w:val="00564D9D"/>
    <w:rsid w:val="00566D39"/>
    <w:rsid w:val="005673D7"/>
    <w:rsid w:val="00570EA3"/>
    <w:rsid w:val="00570FD0"/>
    <w:rsid w:val="00572CD5"/>
    <w:rsid w:val="00574EE8"/>
    <w:rsid w:val="005752F7"/>
    <w:rsid w:val="0057581D"/>
    <w:rsid w:val="0057686A"/>
    <w:rsid w:val="00580E45"/>
    <w:rsid w:val="005816C3"/>
    <w:rsid w:val="00581866"/>
    <w:rsid w:val="005859EE"/>
    <w:rsid w:val="00587022"/>
    <w:rsid w:val="00590745"/>
    <w:rsid w:val="0059325A"/>
    <w:rsid w:val="00594813"/>
    <w:rsid w:val="00594AE8"/>
    <w:rsid w:val="005958A1"/>
    <w:rsid w:val="00596054"/>
    <w:rsid w:val="0059669B"/>
    <w:rsid w:val="00597059"/>
    <w:rsid w:val="005A5E4C"/>
    <w:rsid w:val="005A68F8"/>
    <w:rsid w:val="005C16D8"/>
    <w:rsid w:val="005C3C97"/>
    <w:rsid w:val="005D2957"/>
    <w:rsid w:val="005D63C5"/>
    <w:rsid w:val="005D6B62"/>
    <w:rsid w:val="005D7296"/>
    <w:rsid w:val="005D75CA"/>
    <w:rsid w:val="005E0542"/>
    <w:rsid w:val="005E2272"/>
    <w:rsid w:val="005E3C6A"/>
    <w:rsid w:val="005E5675"/>
    <w:rsid w:val="005F2CA9"/>
    <w:rsid w:val="005F38E5"/>
    <w:rsid w:val="005F4218"/>
    <w:rsid w:val="005F497E"/>
    <w:rsid w:val="005F504B"/>
    <w:rsid w:val="005F732A"/>
    <w:rsid w:val="006009DB"/>
    <w:rsid w:val="00600E59"/>
    <w:rsid w:val="00602776"/>
    <w:rsid w:val="006068FF"/>
    <w:rsid w:val="00607DBC"/>
    <w:rsid w:val="00607F36"/>
    <w:rsid w:val="006107E2"/>
    <w:rsid w:val="0061182A"/>
    <w:rsid w:val="006129EA"/>
    <w:rsid w:val="0061362F"/>
    <w:rsid w:val="00613B84"/>
    <w:rsid w:val="00613BA6"/>
    <w:rsid w:val="00617EA9"/>
    <w:rsid w:val="00617F7E"/>
    <w:rsid w:val="00623523"/>
    <w:rsid w:val="00624254"/>
    <w:rsid w:val="0062437B"/>
    <w:rsid w:val="0062604E"/>
    <w:rsid w:val="0063268D"/>
    <w:rsid w:val="00633D8F"/>
    <w:rsid w:val="006356BF"/>
    <w:rsid w:val="00636A2E"/>
    <w:rsid w:val="006409A3"/>
    <w:rsid w:val="00642B48"/>
    <w:rsid w:val="00644CC6"/>
    <w:rsid w:val="006454F1"/>
    <w:rsid w:val="006514FB"/>
    <w:rsid w:val="00653EDC"/>
    <w:rsid w:val="00661BD9"/>
    <w:rsid w:val="00662DB2"/>
    <w:rsid w:val="00663B44"/>
    <w:rsid w:val="00664C33"/>
    <w:rsid w:val="00667503"/>
    <w:rsid w:val="00671395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1861"/>
    <w:rsid w:val="00682BD3"/>
    <w:rsid w:val="00683390"/>
    <w:rsid w:val="00684D23"/>
    <w:rsid w:val="00690B8F"/>
    <w:rsid w:val="00692807"/>
    <w:rsid w:val="0069496C"/>
    <w:rsid w:val="00695796"/>
    <w:rsid w:val="00695E95"/>
    <w:rsid w:val="006A31D1"/>
    <w:rsid w:val="006A37E0"/>
    <w:rsid w:val="006A4302"/>
    <w:rsid w:val="006A6BF4"/>
    <w:rsid w:val="006B13A3"/>
    <w:rsid w:val="006B3134"/>
    <w:rsid w:val="006B3D8F"/>
    <w:rsid w:val="006B3E43"/>
    <w:rsid w:val="006B4D5E"/>
    <w:rsid w:val="006C0991"/>
    <w:rsid w:val="006C1036"/>
    <w:rsid w:val="006C1DD5"/>
    <w:rsid w:val="006C2022"/>
    <w:rsid w:val="006C2161"/>
    <w:rsid w:val="006C3548"/>
    <w:rsid w:val="006C3EE4"/>
    <w:rsid w:val="006C4048"/>
    <w:rsid w:val="006C5F30"/>
    <w:rsid w:val="006C6F92"/>
    <w:rsid w:val="006D02BF"/>
    <w:rsid w:val="006D0787"/>
    <w:rsid w:val="006D08E0"/>
    <w:rsid w:val="006D12A3"/>
    <w:rsid w:val="006D32F3"/>
    <w:rsid w:val="006D377D"/>
    <w:rsid w:val="006D3841"/>
    <w:rsid w:val="006D44CC"/>
    <w:rsid w:val="006D759B"/>
    <w:rsid w:val="006D7698"/>
    <w:rsid w:val="006E2404"/>
    <w:rsid w:val="006E3079"/>
    <w:rsid w:val="006E3C68"/>
    <w:rsid w:val="006E518B"/>
    <w:rsid w:val="006E56D6"/>
    <w:rsid w:val="006E639B"/>
    <w:rsid w:val="006F1D0C"/>
    <w:rsid w:val="006F4D4F"/>
    <w:rsid w:val="006F5244"/>
    <w:rsid w:val="006F6461"/>
    <w:rsid w:val="006F6D40"/>
    <w:rsid w:val="00700711"/>
    <w:rsid w:val="00700989"/>
    <w:rsid w:val="00701CC5"/>
    <w:rsid w:val="007022C2"/>
    <w:rsid w:val="00703AE3"/>
    <w:rsid w:val="00714836"/>
    <w:rsid w:val="0071614A"/>
    <w:rsid w:val="00716D48"/>
    <w:rsid w:val="007239E0"/>
    <w:rsid w:val="00725A3F"/>
    <w:rsid w:val="007319D2"/>
    <w:rsid w:val="007322CA"/>
    <w:rsid w:val="00732A66"/>
    <w:rsid w:val="007330B5"/>
    <w:rsid w:val="00733523"/>
    <w:rsid w:val="00733A59"/>
    <w:rsid w:val="00735CEF"/>
    <w:rsid w:val="00736DD9"/>
    <w:rsid w:val="00737B6C"/>
    <w:rsid w:val="00737C65"/>
    <w:rsid w:val="00740951"/>
    <w:rsid w:val="0074197B"/>
    <w:rsid w:val="00742F66"/>
    <w:rsid w:val="0074631E"/>
    <w:rsid w:val="00746586"/>
    <w:rsid w:val="007468B1"/>
    <w:rsid w:val="007472B2"/>
    <w:rsid w:val="007508AA"/>
    <w:rsid w:val="00750AA9"/>
    <w:rsid w:val="00750F01"/>
    <w:rsid w:val="00751BA2"/>
    <w:rsid w:val="00751BE6"/>
    <w:rsid w:val="007545BB"/>
    <w:rsid w:val="007545D4"/>
    <w:rsid w:val="00755BDF"/>
    <w:rsid w:val="00755FDB"/>
    <w:rsid w:val="00756589"/>
    <w:rsid w:val="00760391"/>
    <w:rsid w:val="00760B30"/>
    <w:rsid w:val="00763EE2"/>
    <w:rsid w:val="0076408E"/>
    <w:rsid w:val="007653C6"/>
    <w:rsid w:val="007674AB"/>
    <w:rsid w:val="00767CB6"/>
    <w:rsid w:val="0077463F"/>
    <w:rsid w:val="00775964"/>
    <w:rsid w:val="00775B59"/>
    <w:rsid w:val="007811BE"/>
    <w:rsid w:val="00781E1A"/>
    <w:rsid w:val="00786DBE"/>
    <w:rsid w:val="007902B9"/>
    <w:rsid w:val="00790579"/>
    <w:rsid w:val="007905DB"/>
    <w:rsid w:val="00791032"/>
    <w:rsid w:val="00796F2E"/>
    <w:rsid w:val="007973D6"/>
    <w:rsid w:val="007A031F"/>
    <w:rsid w:val="007A16FC"/>
    <w:rsid w:val="007A2267"/>
    <w:rsid w:val="007A37FF"/>
    <w:rsid w:val="007A546B"/>
    <w:rsid w:val="007A6FD0"/>
    <w:rsid w:val="007B36A6"/>
    <w:rsid w:val="007B479F"/>
    <w:rsid w:val="007B4C6B"/>
    <w:rsid w:val="007C0AB3"/>
    <w:rsid w:val="007C206C"/>
    <w:rsid w:val="007C571C"/>
    <w:rsid w:val="007D0A7F"/>
    <w:rsid w:val="007D2153"/>
    <w:rsid w:val="007D26C7"/>
    <w:rsid w:val="007D2A87"/>
    <w:rsid w:val="007D3302"/>
    <w:rsid w:val="007D33F2"/>
    <w:rsid w:val="007D4943"/>
    <w:rsid w:val="007D584D"/>
    <w:rsid w:val="007D7F37"/>
    <w:rsid w:val="007E03CE"/>
    <w:rsid w:val="007E167B"/>
    <w:rsid w:val="007E1F58"/>
    <w:rsid w:val="007E502E"/>
    <w:rsid w:val="007F4651"/>
    <w:rsid w:val="008030E2"/>
    <w:rsid w:val="008052B2"/>
    <w:rsid w:val="0080635B"/>
    <w:rsid w:val="0080741B"/>
    <w:rsid w:val="00815F6C"/>
    <w:rsid w:val="0082196D"/>
    <w:rsid w:val="00827796"/>
    <w:rsid w:val="008321D3"/>
    <w:rsid w:val="00835875"/>
    <w:rsid w:val="00836349"/>
    <w:rsid w:val="00843662"/>
    <w:rsid w:val="0084435F"/>
    <w:rsid w:val="00847FD2"/>
    <w:rsid w:val="00850227"/>
    <w:rsid w:val="008510C8"/>
    <w:rsid w:val="008522E7"/>
    <w:rsid w:val="00853F0E"/>
    <w:rsid w:val="0085427A"/>
    <w:rsid w:val="008545C7"/>
    <w:rsid w:val="00855239"/>
    <w:rsid w:val="00856125"/>
    <w:rsid w:val="00856889"/>
    <w:rsid w:val="008606C7"/>
    <w:rsid w:val="008616BE"/>
    <w:rsid w:val="00862E40"/>
    <w:rsid w:val="00863E6C"/>
    <w:rsid w:val="00865D85"/>
    <w:rsid w:val="00870C3F"/>
    <w:rsid w:val="00870F01"/>
    <w:rsid w:val="00872638"/>
    <w:rsid w:val="00873293"/>
    <w:rsid w:val="00873797"/>
    <w:rsid w:val="00873F81"/>
    <w:rsid w:val="00876B63"/>
    <w:rsid w:val="008804A2"/>
    <w:rsid w:val="0088225E"/>
    <w:rsid w:val="0088298D"/>
    <w:rsid w:val="008844CF"/>
    <w:rsid w:val="00885435"/>
    <w:rsid w:val="00887AAF"/>
    <w:rsid w:val="00890423"/>
    <w:rsid w:val="00890EBD"/>
    <w:rsid w:val="00891295"/>
    <w:rsid w:val="00893E5E"/>
    <w:rsid w:val="00896C88"/>
    <w:rsid w:val="008A1945"/>
    <w:rsid w:val="008B288F"/>
    <w:rsid w:val="008B5F09"/>
    <w:rsid w:val="008B60E3"/>
    <w:rsid w:val="008B6E5B"/>
    <w:rsid w:val="008C0D42"/>
    <w:rsid w:val="008C1220"/>
    <w:rsid w:val="008C1CFD"/>
    <w:rsid w:val="008C2B7D"/>
    <w:rsid w:val="008C4A19"/>
    <w:rsid w:val="008C7E85"/>
    <w:rsid w:val="008D042C"/>
    <w:rsid w:val="008D1AF3"/>
    <w:rsid w:val="008D5ED7"/>
    <w:rsid w:val="008D68FB"/>
    <w:rsid w:val="008D7587"/>
    <w:rsid w:val="008E064C"/>
    <w:rsid w:val="008E49EC"/>
    <w:rsid w:val="008E5016"/>
    <w:rsid w:val="008E51CF"/>
    <w:rsid w:val="008F03B4"/>
    <w:rsid w:val="008F3387"/>
    <w:rsid w:val="008F46BB"/>
    <w:rsid w:val="008F5D8C"/>
    <w:rsid w:val="008F5F44"/>
    <w:rsid w:val="008F7D04"/>
    <w:rsid w:val="00900A9E"/>
    <w:rsid w:val="0090186B"/>
    <w:rsid w:val="0090201B"/>
    <w:rsid w:val="00906E71"/>
    <w:rsid w:val="00907EFD"/>
    <w:rsid w:val="0091343F"/>
    <w:rsid w:val="00913BF6"/>
    <w:rsid w:val="00914311"/>
    <w:rsid w:val="009145AB"/>
    <w:rsid w:val="00914A5E"/>
    <w:rsid w:val="00914B29"/>
    <w:rsid w:val="009179E3"/>
    <w:rsid w:val="00921FF9"/>
    <w:rsid w:val="009233F7"/>
    <w:rsid w:val="009238C0"/>
    <w:rsid w:val="0092470B"/>
    <w:rsid w:val="00925F6C"/>
    <w:rsid w:val="009261D1"/>
    <w:rsid w:val="00931854"/>
    <w:rsid w:val="00932182"/>
    <w:rsid w:val="00932A11"/>
    <w:rsid w:val="0093517C"/>
    <w:rsid w:val="00935613"/>
    <w:rsid w:val="00935F06"/>
    <w:rsid w:val="00936F59"/>
    <w:rsid w:val="0094653F"/>
    <w:rsid w:val="00946DDF"/>
    <w:rsid w:val="00954C39"/>
    <w:rsid w:val="00955438"/>
    <w:rsid w:val="00961014"/>
    <w:rsid w:val="00965408"/>
    <w:rsid w:val="00970130"/>
    <w:rsid w:val="00972E51"/>
    <w:rsid w:val="00973BA0"/>
    <w:rsid w:val="00973E26"/>
    <w:rsid w:val="00974BB1"/>
    <w:rsid w:val="00977339"/>
    <w:rsid w:val="00977A54"/>
    <w:rsid w:val="00980EDA"/>
    <w:rsid w:val="009816B1"/>
    <w:rsid w:val="0098181C"/>
    <w:rsid w:val="009820C3"/>
    <w:rsid w:val="009834A1"/>
    <w:rsid w:val="00983F92"/>
    <w:rsid w:val="00985125"/>
    <w:rsid w:val="009905FE"/>
    <w:rsid w:val="00991F36"/>
    <w:rsid w:val="00993065"/>
    <w:rsid w:val="009947E9"/>
    <w:rsid w:val="00995CF3"/>
    <w:rsid w:val="009961BE"/>
    <w:rsid w:val="00996553"/>
    <w:rsid w:val="00997005"/>
    <w:rsid w:val="009A1FD2"/>
    <w:rsid w:val="009A3C1F"/>
    <w:rsid w:val="009A45BD"/>
    <w:rsid w:val="009A6E33"/>
    <w:rsid w:val="009B4BB4"/>
    <w:rsid w:val="009B6C65"/>
    <w:rsid w:val="009B79C7"/>
    <w:rsid w:val="009B7E93"/>
    <w:rsid w:val="009C1073"/>
    <w:rsid w:val="009C1878"/>
    <w:rsid w:val="009C3D8F"/>
    <w:rsid w:val="009D0D1B"/>
    <w:rsid w:val="009D1B81"/>
    <w:rsid w:val="009D2A57"/>
    <w:rsid w:val="009D4982"/>
    <w:rsid w:val="009D618B"/>
    <w:rsid w:val="009E0199"/>
    <w:rsid w:val="009E0F8C"/>
    <w:rsid w:val="009E37B8"/>
    <w:rsid w:val="009E37BA"/>
    <w:rsid w:val="009E661D"/>
    <w:rsid w:val="009E6C59"/>
    <w:rsid w:val="009F4BDC"/>
    <w:rsid w:val="009F5ECF"/>
    <w:rsid w:val="009F6C67"/>
    <w:rsid w:val="009F6FFE"/>
    <w:rsid w:val="00A00A19"/>
    <w:rsid w:val="00A04780"/>
    <w:rsid w:val="00A0495D"/>
    <w:rsid w:val="00A10C48"/>
    <w:rsid w:val="00A132ED"/>
    <w:rsid w:val="00A16531"/>
    <w:rsid w:val="00A16AE9"/>
    <w:rsid w:val="00A2076D"/>
    <w:rsid w:val="00A225C6"/>
    <w:rsid w:val="00A22AFE"/>
    <w:rsid w:val="00A243EE"/>
    <w:rsid w:val="00A25444"/>
    <w:rsid w:val="00A26D3F"/>
    <w:rsid w:val="00A32435"/>
    <w:rsid w:val="00A32D27"/>
    <w:rsid w:val="00A34BD2"/>
    <w:rsid w:val="00A432B6"/>
    <w:rsid w:val="00A433C1"/>
    <w:rsid w:val="00A4383F"/>
    <w:rsid w:val="00A43BA4"/>
    <w:rsid w:val="00A43D58"/>
    <w:rsid w:val="00A455AA"/>
    <w:rsid w:val="00A45F64"/>
    <w:rsid w:val="00A46986"/>
    <w:rsid w:val="00A46F63"/>
    <w:rsid w:val="00A50341"/>
    <w:rsid w:val="00A5652D"/>
    <w:rsid w:val="00A60CCE"/>
    <w:rsid w:val="00A62372"/>
    <w:rsid w:val="00A64ECB"/>
    <w:rsid w:val="00A74363"/>
    <w:rsid w:val="00A7659F"/>
    <w:rsid w:val="00A76631"/>
    <w:rsid w:val="00A77E7B"/>
    <w:rsid w:val="00A803D3"/>
    <w:rsid w:val="00A909D4"/>
    <w:rsid w:val="00A90CCF"/>
    <w:rsid w:val="00A90FB0"/>
    <w:rsid w:val="00A92E24"/>
    <w:rsid w:val="00A964C7"/>
    <w:rsid w:val="00A9676F"/>
    <w:rsid w:val="00A9704E"/>
    <w:rsid w:val="00AA110C"/>
    <w:rsid w:val="00AA1F42"/>
    <w:rsid w:val="00AA27C3"/>
    <w:rsid w:val="00AA2C11"/>
    <w:rsid w:val="00AA3276"/>
    <w:rsid w:val="00AA3BC2"/>
    <w:rsid w:val="00AA54E2"/>
    <w:rsid w:val="00AA629B"/>
    <w:rsid w:val="00AB2600"/>
    <w:rsid w:val="00AB6D85"/>
    <w:rsid w:val="00AC07F5"/>
    <w:rsid w:val="00AC0D26"/>
    <w:rsid w:val="00AC3D77"/>
    <w:rsid w:val="00AC7223"/>
    <w:rsid w:val="00AD378F"/>
    <w:rsid w:val="00AD69C0"/>
    <w:rsid w:val="00AD7433"/>
    <w:rsid w:val="00AE2066"/>
    <w:rsid w:val="00AE3379"/>
    <w:rsid w:val="00AE7EEB"/>
    <w:rsid w:val="00AF1859"/>
    <w:rsid w:val="00AF3E61"/>
    <w:rsid w:val="00AF7B6E"/>
    <w:rsid w:val="00B00E6A"/>
    <w:rsid w:val="00B01928"/>
    <w:rsid w:val="00B0426A"/>
    <w:rsid w:val="00B0433D"/>
    <w:rsid w:val="00B0697B"/>
    <w:rsid w:val="00B06D8B"/>
    <w:rsid w:val="00B10187"/>
    <w:rsid w:val="00B10946"/>
    <w:rsid w:val="00B10BB5"/>
    <w:rsid w:val="00B11A4B"/>
    <w:rsid w:val="00B130C2"/>
    <w:rsid w:val="00B13BE2"/>
    <w:rsid w:val="00B22354"/>
    <w:rsid w:val="00B242FD"/>
    <w:rsid w:val="00B27AFB"/>
    <w:rsid w:val="00B33C0C"/>
    <w:rsid w:val="00B36BC6"/>
    <w:rsid w:val="00B40FA3"/>
    <w:rsid w:val="00B4121E"/>
    <w:rsid w:val="00B437AC"/>
    <w:rsid w:val="00B43E12"/>
    <w:rsid w:val="00B44B28"/>
    <w:rsid w:val="00B45B02"/>
    <w:rsid w:val="00B45CA5"/>
    <w:rsid w:val="00B56022"/>
    <w:rsid w:val="00B57948"/>
    <w:rsid w:val="00B62420"/>
    <w:rsid w:val="00B65DC2"/>
    <w:rsid w:val="00B66B17"/>
    <w:rsid w:val="00B674C9"/>
    <w:rsid w:val="00B7404F"/>
    <w:rsid w:val="00B7413F"/>
    <w:rsid w:val="00B764BC"/>
    <w:rsid w:val="00B828F5"/>
    <w:rsid w:val="00B831AD"/>
    <w:rsid w:val="00B83C96"/>
    <w:rsid w:val="00B86136"/>
    <w:rsid w:val="00B91167"/>
    <w:rsid w:val="00B91F23"/>
    <w:rsid w:val="00B9494F"/>
    <w:rsid w:val="00B94C50"/>
    <w:rsid w:val="00B95438"/>
    <w:rsid w:val="00BA05B5"/>
    <w:rsid w:val="00BA44DA"/>
    <w:rsid w:val="00BA7AC0"/>
    <w:rsid w:val="00BB1B28"/>
    <w:rsid w:val="00BB3D47"/>
    <w:rsid w:val="00BC0448"/>
    <w:rsid w:val="00BC30FD"/>
    <w:rsid w:val="00BC3905"/>
    <w:rsid w:val="00BC5B34"/>
    <w:rsid w:val="00BC6C83"/>
    <w:rsid w:val="00BD0CB4"/>
    <w:rsid w:val="00BD14DA"/>
    <w:rsid w:val="00BD52D3"/>
    <w:rsid w:val="00BD56A3"/>
    <w:rsid w:val="00BD71F4"/>
    <w:rsid w:val="00BE1EB0"/>
    <w:rsid w:val="00BE2B2F"/>
    <w:rsid w:val="00BE360E"/>
    <w:rsid w:val="00BE3EDB"/>
    <w:rsid w:val="00BE59AA"/>
    <w:rsid w:val="00BE7007"/>
    <w:rsid w:val="00BF0AD1"/>
    <w:rsid w:val="00BF674B"/>
    <w:rsid w:val="00BF7FF0"/>
    <w:rsid w:val="00C065EA"/>
    <w:rsid w:val="00C076D3"/>
    <w:rsid w:val="00C07F93"/>
    <w:rsid w:val="00C11264"/>
    <w:rsid w:val="00C11531"/>
    <w:rsid w:val="00C1251B"/>
    <w:rsid w:val="00C15949"/>
    <w:rsid w:val="00C1735B"/>
    <w:rsid w:val="00C17826"/>
    <w:rsid w:val="00C26A42"/>
    <w:rsid w:val="00C26FC5"/>
    <w:rsid w:val="00C27668"/>
    <w:rsid w:val="00C3048E"/>
    <w:rsid w:val="00C30B17"/>
    <w:rsid w:val="00C30B7C"/>
    <w:rsid w:val="00C3121C"/>
    <w:rsid w:val="00C33AB0"/>
    <w:rsid w:val="00C33DB9"/>
    <w:rsid w:val="00C36112"/>
    <w:rsid w:val="00C375E1"/>
    <w:rsid w:val="00C4322B"/>
    <w:rsid w:val="00C43393"/>
    <w:rsid w:val="00C46018"/>
    <w:rsid w:val="00C47808"/>
    <w:rsid w:val="00C47DBE"/>
    <w:rsid w:val="00C55B56"/>
    <w:rsid w:val="00C565F2"/>
    <w:rsid w:val="00C577D3"/>
    <w:rsid w:val="00C60B45"/>
    <w:rsid w:val="00C60B73"/>
    <w:rsid w:val="00C60EB8"/>
    <w:rsid w:val="00C61AF7"/>
    <w:rsid w:val="00C62E84"/>
    <w:rsid w:val="00C64E87"/>
    <w:rsid w:val="00C65427"/>
    <w:rsid w:val="00C65CDC"/>
    <w:rsid w:val="00C661EC"/>
    <w:rsid w:val="00C7079B"/>
    <w:rsid w:val="00C712C2"/>
    <w:rsid w:val="00C74BC2"/>
    <w:rsid w:val="00C75CAA"/>
    <w:rsid w:val="00C817DC"/>
    <w:rsid w:val="00C83BDD"/>
    <w:rsid w:val="00C842B2"/>
    <w:rsid w:val="00C8674E"/>
    <w:rsid w:val="00C87AFC"/>
    <w:rsid w:val="00C95A1F"/>
    <w:rsid w:val="00C964FC"/>
    <w:rsid w:val="00CA093C"/>
    <w:rsid w:val="00CA1CE7"/>
    <w:rsid w:val="00CA2778"/>
    <w:rsid w:val="00CA2FED"/>
    <w:rsid w:val="00CA3330"/>
    <w:rsid w:val="00CA37B3"/>
    <w:rsid w:val="00CA422E"/>
    <w:rsid w:val="00CA52C5"/>
    <w:rsid w:val="00CA60D1"/>
    <w:rsid w:val="00CA61A9"/>
    <w:rsid w:val="00CA672D"/>
    <w:rsid w:val="00CB1197"/>
    <w:rsid w:val="00CB574A"/>
    <w:rsid w:val="00CB61B5"/>
    <w:rsid w:val="00CB7A8A"/>
    <w:rsid w:val="00CC2B06"/>
    <w:rsid w:val="00CC3192"/>
    <w:rsid w:val="00CC5C48"/>
    <w:rsid w:val="00CC79D6"/>
    <w:rsid w:val="00CD0D7D"/>
    <w:rsid w:val="00CD1199"/>
    <w:rsid w:val="00CD586D"/>
    <w:rsid w:val="00CE0A5D"/>
    <w:rsid w:val="00CE14B6"/>
    <w:rsid w:val="00CE1E9C"/>
    <w:rsid w:val="00CE2B2A"/>
    <w:rsid w:val="00CE2C95"/>
    <w:rsid w:val="00CE54BB"/>
    <w:rsid w:val="00CE5705"/>
    <w:rsid w:val="00CE6E9C"/>
    <w:rsid w:val="00CF0430"/>
    <w:rsid w:val="00CF08A3"/>
    <w:rsid w:val="00CF1C15"/>
    <w:rsid w:val="00CF32C0"/>
    <w:rsid w:val="00CF397A"/>
    <w:rsid w:val="00CF77ED"/>
    <w:rsid w:val="00CF7D76"/>
    <w:rsid w:val="00D0143A"/>
    <w:rsid w:val="00D04AFA"/>
    <w:rsid w:val="00D05578"/>
    <w:rsid w:val="00D05A5C"/>
    <w:rsid w:val="00D0776A"/>
    <w:rsid w:val="00D1262F"/>
    <w:rsid w:val="00D13289"/>
    <w:rsid w:val="00D139B7"/>
    <w:rsid w:val="00D21442"/>
    <w:rsid w:val="00D2282D"/>
    <w:rsid w:val="00D262E9"/>
    <w:rsid w:val="00D2730C"/>
    <w:rsid w:val="00D30CDF"/>
    <w:rsid w:val="00D31738"/>
    <w:rsid w:val="00D32736"/>
    <w:rsid w:val="00D362CA"/>
    <w:rsid w:val="00D46B0E"/>
    <w:rsid w:val="00D46C4F"/>
    <w:rsid w:val="00D50CEA"/>
    <w:rsid w:val="00D536C6"/>
    <w:rsid w:val="00D545B8"/>
    <w:rsid w:val="00D54A87"/>
    <w:rsid w:val="00D554BF"/>
    <w:rsid w:val="00D60638"/>
    <w:rsid w:val="00D60F41"/>
    <w:rsid w:val="00D62BA8"/>
    <w:rsid w:val="00D62F5B"/>
    <w:rsid w:val="00D75660"/>
    <w:rsid w:val="00D76932"/>
    <w:rsid w:val="00D80BCE"/>
    <w:rsid w:val="00D81243"/>
    <w:rsid w:val="00D8553E"/>
    <w:rsid w:val="00D85DDB"/>
    <w:rsid w:val="00D864DD"/>
    <w:rsid w:val="00D872E4"/>
    <w:rsid w:val="00D904EA"/>
    <w:rsid w:val="00D90D3B"/>
    <w:rsid w:val="00D92E7E"/>
    <w:rsid w:val="00D92FCA"/>
    <w:rsid w:val="00D95B06"/>
    <w:rsid w:val="00D963E6"/>
    <w:rsid w:val="00D966B3"/>
    <w:rsid w:val="00D9677A"/>
    <w:rsid w:val="00D9704E"/>
    <w:rsid w:val="00DA0F0D"/>
    <w:rsid w:val="00DA40EB"/>
    <w:rsid w:val="00DA52AD"/>
    <w:rsid w:val="00DB2925"/>
    <w:rsid w:val="00DB2DC7"/>
    <w:rsid w:val="00DB5399"/>
    <w:rsid w:val="00DB67E9"/>
    <w:rsid w:val="00DB73BB"/>
    <w:rsid w:val="00DC44B5"/>
    <w:rsid w:val="00DC745B"/>
    <w:rsid w:val="00DD1DB4"/>
    <w:rsid w:val="00DD4BB0"/>
    <w:rsid w:val="00DE27D5"/>
    <w:rsid w:val="00DE75DF"/>
    <w:rsid w:val="00DF06F4"/>
    <w:rsid w:val="00DF1C40"/>
    <w:rsid w:val="00DF25C3"/>
    <w:rsid w:val="00E047F3"/>
    <w:rsid w:val="00E05AD8"/>
    <w:rsid w:val="00E07FDC"/>
    <w:rsid w:val="00E15594"/>
    <w:rsid w:val="00E16AFB"/>
    <w:rsid w:val="00E21695"/>
    <w:rsid w:val="00E246B1"/>
    <w:rsid w:val="00E250C0"/>
    <w:rsid w:val="00E26111"/>
    <w:rsid w:val="00E348B7"/>
    <w:rsid w:val="00E36FE2"/>
    <w:rsid w:val="00E425B4"/>
    <w:rsid w:val="00E4268C"/>
    <w:rsid w:val="00E44002"/>
    <w:rsid w:val="00E47C8C"/>
    <w:rsid w:val="00E52A27"/>
    <w:rsid w:val="00E54D72"/>
    <w:rsid w:val="00E56CE6"/>
    <w:rsid w:val="00E62041"/>
    <w:rsid w:val="00E64BB5"/>
    <w:rsid w:val="00E80B4B"/>
    <w:rsid w:val="00E82A0F"/>
    <w:rsid w:val="00E84AAE"/>
    <w:rsid w:val="00E857F6"/>
    <w:rsid w:val="00E94DF9"/>
    <w:rsid w:val="00E952B6"/>
    <w:rsid w:val="00E953F4"/>
    <w:rsid w:val="00E97704"/>
    <w:rsid w:val="00EA09E1"/>
    <w:rsid w:val="00EA137E"/>
    <w:rsid w:val="00EA169D"/>
    <w:rsid w:val="00EA3168"/>
    <w:rsid w:val="00EA65B1"/>
    <w:rsid w:val="00EA720B"/>
    <w:rsid w:val="00EA785D"/>
    <w:rsid w:val="00EB107B"/>
    <w:rsid w:val="00EB2795"/>
    <w:rsid w:val="00EB346E"/>
    <w:rsid w:val="00EB59C7"/>
    <w:rsid w:val="00EB72F1"/>
    <w:rsid w:val="00EC1704"/>
    <w:rsid w:val="00EC381E"/>
    <w:rsid w:val="00EC3A66"/>
    <w:rsid w:val="00EC41EB"/>
    <w:rsid w:val="00EC5C3E"/>
    <w:rsid w:val="00EC5DE3"/>
    <w:rsid w:val="00ED12A4"/>
    <w:rsid w:val="00ED2131"/>
    <w:rsid w:val="00ED498B"/>
    <w:rsid w:val="00ED4C03"/>
    <w:rsid w:val="00EE48AD"/>
    <w:rsid w:val="00EF170A"/>
    <w:rsid w:val="00EF25FC"/>
    <w:rsid w:val="00EF3A55"/>
    <w:rsid w:val="00EF5939"/>
    <w:rsid w:val="00EF72D5"/>
    <w:rsid w:val="00EF7C16"/>
    <w:rsid w:val="00F00514"/>
    <w:rsid w:val="00F00C9D"/>
    <w:rsid w:val="00F03018"/>
    <w:rsid w:val="00F039C5"/>
    <w:rsid w:val="00F042A5"/>
    <w:rsid w:val="00F04885"/>
    <w:rsid w:val="00F071FC"/>
    <w:rsid w:val="00F073E3"/>
    <w:rsid w:val="00F07638"/>
    <w:rsid w:val="00F10D2D"/>
    <w:rsid w:val="00F12340"/>
    <w:rsid w:val="00F1381A"/>
    <w:rsid w:val="00F179DB"/>
    <w:rsid w:val="00F17A43"/>
    <w:rsid w:val="00F17F53"/>
    <w:rsid w:val="00F27E2E"/>
    <w:rsid w:val="00F3098F"/>
    <w:rsid w:val="00F30CBB"/>
    <w:rsid w:val="00F33BA4"/>
    <w:rsid w:val="00F348AA"/>
    <w:rsid w:val="00F377AE"/>
    <w:rsid w:val="00F510B7"/>
    <w:rsid w:val="00F515AF"/>
    <w:rsid w:val="00F51CB4"/>
    <w:rsid w:val="00F55CF6"/>
    <w:rsid w:val="00F5660C"/>
    <w:rsid w:val="00F632DF"/>
    <w:rsid w:val="00F64691"/>
    <w:rsid w:val="00F71A6D"/>
    <w:rsid w:val="00F72DB2"/>
    <w:rsid w:val="00F72DD0"/>
    <w:rsid w:val="00F746AF"/>
    <w:rsid w:val="00F746FF"/>
    <w:rsid w:val="00F76477"/>
    <w:rsid w:val="00F8068A"/>
    <w:rsid w:val="00F810D1"/>
    <w:rsid w:val="00F814A7"/>
    <w:rsid w:val="00F81D53"/>
    <w:rsid w:val="00F81FE9"/>
    <w:rsid w:val="00F858A0"/>
    <w:rsid w:val="00F907AE"/>
    <w:rsid w:val="00F919FA"/>
    <w:rsid w:val="00F9340A"/>
    <w:rsid w:val="00F940A4"/>
    <w:rsid w:val="00F945DB"/>
    <w:rsid w:val="00F949C7"/>
    <w:rsid w:val="00F958F2"/>
    <w:rsid w:val="00F97815"/>
    <w:rsid w:val="00FA1287"/>
    <w:rsid w:val="00FA2758"/>
    <w:rsid w:val="00FA556A"/>
    <w:rsid w:val="00FA572A"/>
    <w:rsid w:val="00FA5A45"/>
    <w:rsid w:val="00FA7277"/>
    <w:rsid w:val="00FA741F"/>
    <w:rsid w:val="00FA762A"/>
    <w:rsid w:val="00FB29BD"/>
    <w:rsid w:val="00FB2C0F"/>
    <w:rsid w:val="00FB30F4"/>
    <w:rsid w:val="00FB408A"/>
    <w:rsid w:val="00FC2141"/>
    <w:rsid w:val="00FC264F"/>
    <w:rsid w:val="00FC3508"/>
    <w:rsid w:val="00FC490B"/>
    <w:rsid w:val="00FC4D7C"/>
    <w:rsid w:val="00FC6D92"/>
    <w:rsid w:val="00FC71E8"/>
    <w:rsid w:val="00FC7A4B"/>
    <w:rsid w:val="00FD31A2"/>
    <w:rsid w:val="00FD4935"/>
    <w:rsid w:val="00FD7AB0"/>
    <w:rsid w:val="00FE170B"/>
    <w:rsid w:val="00FE4D8F"/>
    <w:rsid w:val="00FE5A17"/>
    <w:rsid w:val="00FF0BF4"/>
    <w:rsid w:val="00FF2402"/>
    <w:rsid w:val="00FF2A6A"/>
    <w:rsid w:val="00FF3287"/>
    <w:rsid w:val="00FF3299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6C8E1494"/>
  <w15:docId w15:val="{FEFAFBEA-1A83-4C14-ABEE-D7886D585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26414F"/>
    <w:pPr>
      <w:tabs>
        <w:tab w:val="left" w:pos="2160"/>
        <w:tab w:val="left" w:pos="3960"/>
        <w:tab w:val="left" w:pos="5760"/>
        <w:tab w:val="left" w:pos="7560"/>
      </w:tabs>
      <w:spacing w:beforeLines="50" w:before="120" w:line="400" w:lineRule="atLeast"/>
      <w:ind w:leftChars="150" w:left="360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CC5C4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B45CA5"/>
    <w:pPr>
      <w:tabs>
        <w:tab w:val="left" w:pos="48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AA">
    <w:name w:val="AA"/>
    <w:basedOn w:val="a"/>
    <w:next w:val="a"/>
    <w:autoRedefine/>
    <w:rsid w:val="00041D44"/>
    <w:pPr>
      <w:spacing w:line="360" w:lineRule="atLeast"/>
      <w:ind w:leftChars="150" w:left="720" w:hangingChars="150" w:hanging="360"/>
    </w:pPr>
    <w:rPr>
      <w:spacing w:val="10"/>
      <w:sz w:val="22"/>
    </w:rPr>
  </w:style>
  <w:style w:type="paragraph" w:customStyle="1" w:styleId="ABC">
    <w:name w:val="ABC"/>
    <w:basedOn w:val="a"/>
    <w:next w:val="a"/>
    <w:autoRedefine/>
    <w:rsid w:val="00B45CA5"/>
    <w:pPr>
      <w:tabs>
        <w:tab w:val="left" w:pos="3360"/>
        <w:tab w:val="left" w:pos="6360"/>
      </w:tabs>
      <w:spacing w:line="360" w:lineRule="atLeast"/>
      <w:ind w:leftChars="150" w:left="150"/>
    </w:pPr>
    <w:rPr>
      <w:spacing w:val="10"/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B86136"/>
    <w:rPr>
      <w:rFonts w:ascii="Calibri" w:hAnsi="Calibri"/>
      <w:kern w:val="2"/>
      <w:sz w:val="24"/>
      <w:szCs w:val="22"/>
    </w:rPr>
  </w:style>
  <w:style w:type="paragraph" w:customStyle="1" w:styleId="AA1">
    <w:name w:val="樣式 AA + 加寬  1 點"/>
    <w:basedOn w:val="AA"/>
    <w:rsid w:val="001D2DC3"/>
    <w:rPr>
      <w:spacing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324" Type="http://schemas.openxmlformats.org/officeDocument/2006/relationships/image" Target="media/image148.wmf"/><Relationship Id="rId366" Type="http://schemas.openxmlformats.org/officeDocument/2006/relationships/image" Target="media/image168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3.wmf"/><Relationship Id="rId268" Type="http://schemas.openxmlformats.org/officeDocument/2006/relationships/oleObject" Target="embeddings/oleObject138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6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08.wmf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8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1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39.bin"/><Relationship Id="rId326" Type="http://schemas.openxmlformats.org/officeDocument/2006/relationships/image" Target="media/image149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header" Target="header1.xml"/><Relationship Id="rId172" Type="http://schemas.openxmlformats.org/officeDocument/2006/relationships/oleObject" Target="embeddings/oleObject86.bin"/><Relationship Id="rId228" Type="http://schemas.openxmlformats.org/officeDocument/2006/relationships/image" Target="media/image104.wmf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59.wmf"/><Relationship Id="rId152" Type="http://schemas.openxmlformats.org/officeDocument/2006/relationships/oleObject" Target="embeddings/oleObject77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8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2.bin"/><Relationship Id="rId370" Type="http://schemas.openxmlformats.org/officeDocument/2006/relationships/footer" Target="footer1.xml"/><Relationship Id="rId230" Type="http://schemas.openxmlformats.org/officeDocument/2006/relationships/image" Target="media/image105.wmf"/><Relationship Id="rId25" Type="http://schemas.openxmlformats.org/officeDocument/2006/relationships/oleObject" Target="embeddings/oleObject9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0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7.bin"/><Relationship Id="rId241" Type="http://schemas.openxmlformats.org/officeDocument/2006/relationships/image" Target="media/image11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0.wmf"/><Relationship Id="rId371" Type="http://schemas.openxmlformats.org/officeDocument/2006/relationships/footer" Target="footer2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1.bin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340" Type="http://schemas.openxmlformats.org/officeDocument/2006/relationships/image" Target="media/image155.wmf"/><Relationship Id="rId361" Type="http://schemas.openxmlformats.org/officeDocument/2006/relationships/oleObject" Target="embeddings/oleObject1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51.wmf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84.bin"/><Relationship Id="rId372" Type="http://schemas.openxmlformats.org/officeDocument/2006/relationships/fontTable" Target="fontTable.xml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46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9.bin"/><Relationship Id="rId362" Type="http://schemas.openxmlformats.org/officeDocument/2006/relationships/image" Target="media/image166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1.wmf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0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png"/><Relationship Id="rId188" Type="http://schemas.openxmlformats.org/officeDocument/2006/relationships/image" Target="media/image87.wmf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5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7.wmf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7.wmf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7.png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91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75.bin"/><Relationship Id="rId355" Type="http://schemas.openxmlformats.org/officeDocument/2006/relationships/oleObject" Target="embeddings/oleObject186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image" Target="media/image127.wmf"/><Relationship Id="rId303" Type="http://schemas.openxmlformats.org/officeDocument/2006/relationships/image" Target="media/image138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1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3.wmf"/><Relationship Id="rId107" Type="http://schemas.openxmlformats.org/officeDocument/2006/relationships/image" Target="media/image46.wmf"/><Relationship Id="rId289" Type="http://schemas.openxmlformats.org/officeDocument/2006/relationships/image" Target="media/image132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7.wmf"/><Relationship Id="rId314" Type="http://schemas.openxmlformats.org/officeDocument/2006/relationships/image" Target="media/image143.wmf"/><Relationship Id="rId356" Type="http://schemas.openxmlformats.org/officeDocument/2006/relationships/image" Target="media/image163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2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4.wmf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28.wmf"/><Relationship Id="rId336" Type="http://schemas.openxmlformats.org/officeDocument/2006/relationships/image" Target="media/image153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3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2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4.wmf"/><Relationship Id="rId55" Type="http://schemas.openxmlformats.org/officeDocument/2006/relationships/image" Target="media/image2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4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100.wmf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1.bin"/><Relationship Id="rId369" Type="http://schemas.openxmlformats.org/officeDocument/2006/relationships/header" Target="header2.xml"/><Relationship Id="rId173" Type="http://schemas.openxmlformats.org/officeDocument/2006/relationships/image" Target="media/image80.wmf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4.bin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image" Target="media/image129.wmf"/><Relationship Id="rId338" Type="http://schemas.openxmlformats.org/officeDocument/2006/relationships/image" Target="media/image154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5.wmf"/><Relationship Id="rId251" Type="http://schemas.openxmlformats.org/officeDocument/2006/relationships/image" Target="media/image115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3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5.wmf"/><Relationship Id="rId220" Type="http://schemas.openxmlformats.org/officeDocument/2006/relationships/oleObject" Target="embeddings/oleObject113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E9A60B-8370-4983-8347-3BA9FA0B0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459</Words>
  <Characters>5899</Characters>
  <Application>Microsoft Office Word</Application>
  <DocSecurity>0</DocSecurity>
  <Lines>49</Lines>
  <Paragraphs>16</Paragraphs>
  <ScaleCrop>false</ScaleCrop>
  <Company/>
  <LinksUpToDate>false</LinksUpToDate>
  <CharactersWithSpaces>8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23-07-05T04:25:00Z</cp:lastPrinted>
  <dcterms:created xsi:type="dcterms:W3CDTF">2023-07-05T07:59:00Z</dcterms:created>
  <dcterms:modified xsi:type="dcterms:W3CDTF">2023-07-05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